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6D5DB657" w:rsidR="001D3096" w:rsidRPr="00B268E7" w:rsidRDefault="0056092B" w:rsidP="001D3096">
      <w:r w:rsidRPr="00B268E7">
        <w:rPr>
          <w:noProof/>
          <w:vertAlign w:val="subscript"/>
        </w:rPr>
        <w:drawing>
          <wp:anchor distT="0" distB="0" distL="114300" distR="114300" simplePos="0" relativeHeight="251658243" behindDoc="0" locked="0" layoutInCell="1" allowOverlap="1" wp14:anchorId="02EFBB70" wp14:editId="0BCF40C6">
            <wp:simplePos x="0" y="0"/>
            <wp:positionH relativeFrom="page">
              <wp:align>left</wp:align>
            </wp:positionH>
            <wp:positionV relativeFrom="paragraph">
              <wp:posOffset>-718820</wp:posOffset>
            </wp:positionV>
            <wp:extent cx="7558087" cy="10691035"/>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5"/>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8245"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9D1294" w:rsidP="009D1294">
                            <w:pPr>
                              <w:jc w:val="right"/>
                              <w:rPr>
                                <w:b/>
                                <w:bCs/>
                                <w:color w:val="AF1829"/>
                                <w:sz w:val="28"/>
                                <w:szCs w:val="28"/>
                              </w:rPr>
                            </w:pPr>
                            <w:hyperlink r:id="rId12" w:history="1">
                              <w:r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hyperlink r:id="rId13" w:history="1">
                        <w:r w:rsidRPr="006C68B4">
                          <w:rPr>
                            <w:rStyle w:val="Hyperlink"/>
                            <w:b/>
                            <w:bCs/>
                            <w:color w:val="AF1829"/>
                            <w:sz w:val="28"/>
                            <w:szCs w:val="28"/>
                            <w:u w:val="none"/>
                          </w:rPr>
                          <w:t>ocr.org.uk/maths</w:t>
                        </w:r>
                      </w:hyperlink>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lastRenderedPageBreak/>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26698FB8"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9"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3D86F9F5"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20"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21"/>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16CB71F4"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D35378">
        <w:rPr>
          <w:rFonts w:eastAsia="Arial"/>
          <w:b/>
          <w:bCs/>
          <w:color w:val="231F20"/>
          <w:sz w:val="36"/>
          <w:szCs w:val="36"/>
        </w:rPr>
        <w:t>2</w:t>
      </w:r>
      <w:r w:rsidRPr="00B268E7">
        <w:rPr>
          <w:rFonts w:eastAsia="Arial"/>
          <w:b/>
          <w:bCs/>
          <w:color w:val="231F20"/>
          <w:sz w:val="36"/>
          <w:szCs w:val="36"/>
        </w:rPr>
        <w:t xml:space="preserve"> Paper </w:t>
      </w:r>
      <w:r w:rsidR="00D35378">
        <w:rPr>
          <w:rFonts w:eastAsia="Arial"/>
          <w:b/>
          <w:bCs/>
          <w:color w:val="231F20"/>
          <w:sz w:val="36"/>
          <w:szCs w:val="36"/>
        </w:rPr>
        <w:t>2</w:t>
      </w:r>
      <w:r w:rsidRPr="00EB482E">
        <w:rPr>
          <w:rFonts w:eastAsia="Arial"/>
          <w:b/>
          <w:bCs/>
          <w:color w:val="231F20"/>
          <w:sz w:val="36"/>
          <w:szCs w:val="36"/>
        </w:rPr>
        <w:t xml:space="preserve"> (Foundation Tier)</w:t>
      </w:r>
    </w:p>
    <w:p w14:paraId="0EDD7ADA" w14:textId="181E85E8"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41A50CE8"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8242"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9DE607" w:rsidR="00CA405C" w:rsidRPr="00E87DF3" w:rsidRDefault="008A6378" w:rsidP="00CA405C">
                            <w:pPr>
                              <w:spacing w:line="240" w:lineRule="auto"/>
                              <w:jc w:val="center"/>
                              <w:rPr>
                                <w:b/>
                                <w:bCs/>
                                <w:sz w:val="96"/>
                                <w:szCs w:val="96"/>
                                <w:lang w:val="en-US"/>
                              </w:rPr>
                            </w:pPr>
                            <w:r>
                              <w:rPr>
                                <w:b/>
                                <w:bCs/>
                                <w:sz w:val="96"/>
                                <w:szCs w:val="96"/>
                                <w:lang w:val="en-US"/>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779DE607" w:rsidR="00CA405C" w:rsidRPr="00E87DF3" w:rsidRDefault="008A6378" w:rsidP="00CA405C">
                      <w:pPr>
                        <w:spacing w:line="240" w:lineRule="auto"/>
                        <w:jc w:val="center"/>
                        <w:rPr>
                          <w:b/>
                          <w:bCs/>
                          <w:sz w:val="96"/>
                          <w:szCs w:val="96"/>
                          <w:lang w:val="en-US"/>
                        </w:rPr>
                      </w:pPr>
                      <w:r>
                        <w:rPr>
                          <w:b/>
                          <w:bCs/>
                          <w:sz w:val="96"/>
                          <w:szCs w:val="96"/>
                          <w:lang w:val="en-US"/>
                        </w:rPr>
                        <w:t>F</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6225F8">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6225F8">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Default="0097025D" w:rsidP="006225F8">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2A0BFF69" w14:textId="6C42F649" w:rsidR="00E87DF3" w:rsidRPr="00FF5405" w:rsidRDefault="00E87DF3" w:rsidP="006225F8">
                            <w:pPr>
                              <w:pStyle w:val="ListParagraph"/>
                              <w:numPr>
                                <w:ilvl w:val="0"/>
                                <w:numId w:val="4"/>
                              </w:numPr>
                              <w:tabs>
                                <w:tab w:val="clear" w:pos="567"/>
                              </w:tabs>
                              <w:ind w:left="284" w:right="-20" w:hanging="284"/>
                              <w:rPr>
                                <w:rFonts w:eastAsia="Arial"/>
                                <w:color w:val="231F20"/>
                                <w:sz w:val="18"/>
                                <w:szCs w:val="18"/>
                              </w:rPr>
                            </w:pPr>
                            <w:bookmarkStart w:id="1" w:name="_Hlk191558088"/>
                            <w:r>
                              <w:rPr>
                                <w:rFonts w:eastAsia="Arial"/>
                                <w:color w:val="231F20"/>
                                <w:sz w:val="18"/>
                                <w:szCs w:val="18"/>
                              </w:rPr>
                              <w:t>Do not use a calculator</w:t>
                            </w:r>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6225F8">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6225F8">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Default="0097025D" w:rsidP="006225F8">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2A0BFF69" w14:textId="6C42F649" w:rsidR="00E87DF3" w:rsidRPr="00FF5405" w:rsidRDefault="00E87DF3" w:rsidP="006225F8">
                      <w:pPr>
                        <w:pStyle w:val="ListParagraph"/>
                        <w:numPr>
                          <w:ilvl w:val="0"/>
                          <w:numId w:val="4"/>
                        </w:numPr>
                        <w:tabs>
                          <w:tab w:val="clear" w:pos="567"/>
                        </w:tabs>
                        <w:ind w:left="284" w:right="-20" w:hanging="284"/>
                        <w:rPr>
                          <w:rFonts w:eastAsia="Arial"/>
                          <w:color w:val="231F20"/>
                          <w:sz w:val="18"/>
                          <w:szCs w:val="18"/>
                        </w:rPr>
                      </w:pPr>
                      <w:bookmarkStart w:id="2" w:name="_Hlk191558088"/>
                      <w:r>
                        <w:rPr>
                          <w:rFonts w:eastAsia="Arial"/>
                          <w:color w:val="231F20"/>
                          <w:sz w:val="18"/>
                          <w:szCs w:val="18"/>
                        </w:rPr>
                        <w:t>Do not use a calculator</w:t>
                      </w:r>
                      <w:bookmarkEnd w:id="2"/>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8240"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4D472D29" w:rsidR="001145D4" w:rsidRPr="00B268E7" w:rsidRDefault="008A6378" w:rsidP="000F4603">
      <w:pPr>
        <w:pStyle w:val="ListParagraph"/>
        <w:numPr>
          <w:ilvl w:val="0"/>
          <w:numId w:val="3"/>
        </w:numPr>
        <w:tabs>
          <w:tab w:val="clear" w:pos="567"/>
        </w:tabs>
        <w:ind w:left="426" w:hanging="426"/>
      </w:pPr>
      <w:r>
        <w:rPr>
          <w:rFonts w:cs="Arial"/>
          <w:noProof/>
          <w:sz w:val="20"/>
          <w:szCs w:val="20"/>
        </w:rPr>
        <w:drawing>
          <wp:anchor distT="0" distB="0" distL="114300" distR="114300" simplePos="0" relativeHeight="251658246" behindDoc="0" locked="0" layoutInCell="1" allowOverlap="1" wp14:anchorId="70FED0FF" wp14:editId="41BD5F5C">
            <wp:simplePos x="0" y="0"/>
            <wp:positionH relativeFrom="column">
              <wp:posOffset>5257584</wp:posOffset>
            </wp:positionH>
            <wp:positionV relativeFrom="paragraph">
              <wp:posOffset>85174</wp:posOffset>
            </wp:positionV>
            <wp:extent cx="793750" cy="1061085"/>
            <wp:effectExtent l="0" t="0" r="6350" b="5715"/>
            <wp:wrapNone/>
            <wp:docPr id="1971254973"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93750" cy="1061085"/>
                    </a:xfrm>
                    <a:prstGeom prst="rect">
                      <a:avLst/>
                    </a:prstGeom>
                    <a:noFill/>
                    <a:ln>
                      <a:noFill/>
                    </a:ln>
                  </pic:spPr>
                </pic:pic>
              </a:graphicData>
            </a:graphic>
          </wp:anchor>
        </w:drawing>
      </w:r>
      <w:r w:rsidR="001145D4" w:rsidRPr="00B268E7">
        <w:t xml:space="preserve">The marks for each question are shown in brackets </w:t>
      </w:r>
      <w:r w:rsidR="001145D4" w:rsidRPr="00B268E7">
        <w:rPr>
          <w:b/>
          <w:bCs/>
        </w:rPr>
        <w:t>[ ]</w:t>
      </w:r>
      <w:r w:rsidR="001145D4" w:rsidRPr="00B268E7">
        <w:t>.</w:t>
      </w:r>
    </w:p>
    <w:p w14:paraId="36B66D26" w14:textId="6DC6AD8D"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EB482E">
        <w:rPr>
          <w:rStyle w:val="bold"/>
        </w:rPr>
        <w:t>19</w:t>
      </w:r>
      <w:r w:rsidRPr="00B268E7">
        <w:t xml:space="preserve"> pages.</w:t>
      </w:r>
    </w:p>
    <w:p w14:paraId="0F8613F0" w14:textId="398F85EB"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3B7687DE" w:rsidR="001145D4" w:rsidRPr="00B268E7" w:rsidRDefault="001145D4" w:rsidP="006225F8">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4"/>
          <w:footerReference w:type="default" r:id="rId25"/>
          <w:pgSz w:w="11900" w:h="16840"/>
          <w:pgMar w:top="1134" w:right="1134" w:bottom="851" w:left="1134" w:header="680" w:footer="454" w:gutter="0"/>
          <w:pgNumType w:start="1"/>
          <w:cols w:space="708"/>
          <w:docGrid w:linePitch="360"/>
        </w:sectPr>
      </w:pPr>
    </w:p>
    <w:p w14:paraId="0445EA1F" w14:textId="5EBAC424" w:rsidR="00D35378" w:rsidRPr="002A7168" w:rsidRDefault="00D35378" w:rsidP="00D454B0">
      <w:pPr>
        <w:pStyle w:val="AP-Question"/>
        <w:spacing w:after="720"/>
      </w:pPr>
      <w:r w:rsidRPr="00D35378">
        <w:rPr>
          <w:b/>
          <w:bCs w:val="0"/>
        </w:rPr>
        <w:lastRenderedPageBreak/>
        <w:t>(a)</w:t>
      </w:r>
      <w:r w:rsidRPr="002A7168">
        <w:tab/>
        <w:t xml:space="preserve">Write down a multiple of </w:t>
      </w:r>
      <w:r w:rsidR="00780E36">
        <w:t>7</w:t>
      </w:r>
      <w:r w:rsidRPr="002A7168">
        <w:t xml:space="preserve"> between 30 and 40.</w:t>
      </w:r>
    </w:p>
    <w:p w14:paraId="6C7FE39D" w14:textId="4F74B064" w:rsidR="00D35378" w:rsidRDefault="00D35378" w:rsidP="00D454B0">
      <w:pPr>
        <w:pStyle w:val="AP-Text"/>
        <w:jc w:val="right"/>
        <w:rPr>
          <w:b/>
          <w:bCs/>
        </w:rPr>
      </w:pPr>
      <w:r w:rsidRPr="00D454B0">
        <w:rPr>
          <w:b/>
          <w:bCs/>
        </w:rPr>
        <w:t xml:space="preserve">(a) </w:t>
      </w:r>
      <w:r w:rsidRPr="00B268E7">
        <w:t>..........................................................</w:t>
      </w:r>
      <w:r w:rsidRPr="00E6222B">
        <w:t xml:space="preserve"> </w:t>
      </w:r>
      <w:r w:rsidRPr="00D454B0">
        <w:rPr>
          <w:b/>
          <w:bCs/>
        </w:rPr>
        <w:t>[1]</w:t>
      </w:r>
    </w:p>
    <w:p w14:paraId="5700EEB6" w14:textId="77777777" w:rsidR="00D454B0" w:rsidRPr="00D454B0" w:rsidRDefault="00D454B0" w:rsidP="00D454B0">
      <w:pPr>
        <w:pStyle w:val="AP-Text"/>
      </w:pPr>
    </w:p>
    <w:p w14:paraId="56D070AC" w14:textId="3E0382F4" w:rsidR="00D35378" w:rsidRPr="002A7168" w:rsidRDefault="00D35378" w:rsidP="00D454B0">
      <w:pPr>
        <w:pStyle w:val="AP-Questionsub1B"/>
        <w:spacing w:after="720"/>
      </w:pPr>
      <w:r w:rsidRPr="002A7168">
        <w:t xml:space="preserve">Write down a factor of </w:t>
      </w:r>
      <w:r w:rsidR="00780E36">
        <w:t>66</w:t>
      </w:r>
      <w:r w:rsidRPr="002A7168">
        <w:t xml:space="preserve"> between 11 and 30.</w:t>
      </w:r>
    </w:p>
    <w:p w14:paraId="359C9E4A" w14:textId="06756251" w:rsidR="00D35378" w:rsidRPr="002A7168" w:rsidRDefault="00D35378" w:rsidP="00D454B0">
      <w:pPr>
        <w:pStyle w:val="AP-Text"/>
        <w:jc w:val="right"/>
        <w:rPr>
          <w:rFonts w:cs="Arial"/>
          <w:color w:val="000000"/>
          <w:szCs w:val="22"/>
        </w:rPr>
      </w:pPr>
      <w:r w:rsidRPr="00D454B0">
        <w:rPr>
          <w:rFonts w:cs="Arial"/>
          <w:b/>
          <w:bCs/>
          <w:color w:val="000000"/>
          <w:szCs w:val="22"/>
        </w:rPr>
        <w:t>(b)</w:t>
      </w:r>
      <w:r>
        <w:rPr>
          <w:rFonts w:cs="Arial"/>
          <w:color w:val="000000"/>
          <w:szCs w:val="22"/>
        </w:rPr>
        <w:t xml:space="preserve"> </w:t>
      </w:r>
      <w:r w:rsidRPr="00B268E7">
        <w:t>..........................................................</w:t>
      </w:r>
      <w:r w:rsidRPr="00E6222B">
        <w:t xml:space="preserve"> </w:t>
      </w:r>
      <w:r w:rsidRPr="00D454B0">
        <w:rPr>
          <w:rFonts w:cs="Arial"/>
          <w:b/>
          <w:bCs/>
          <w:color w:val="000000"/>
          <w:szCs w:val="22"/>
        </w:rPr>
        <w:t>[1]</w:t>
      </w:r>
    </w:p>
    <w:p w14:paraId="1C5ABA66" w14:textId="77777777" w:rsidR="00D35378" w:rsidRPr="002A7168" w:rsidRDefault="00D35378" w:rsidP="00D454B0">
      <w:pPr>
        <w:pStyle w:val="AP-Text"/>
      </w:pPr>
    </w:p>
    <w:p w14:paraId="5FAD8CE1" w14:textId="01535A78" w:rsidR="00D35378" w:rsidRPr="002A7168" w:rsidRDefault="00D35378" w:rsidP="00D454B0">
      <w:pPr>
        <w:pStyle w:val="AP-Question"/>
      </w:pPr>
      <w:r w:rsidRPr="002A7168">
        <w:t>Work out.</w:t>
      </w:r>
    </w:p>
    <w:p w14:paraId="20028BED" w14:textId="77777777" w:rsidR="00D35378" w:rsidRPr="002A7168" w:rsidRDefault="00D35378" w:rsidP="00D454B0">
      <w:pPr>
        <w:pStyle w:val="AP-Text"/>
      </w:pPr>
    </w:p>
    <w:p w14:paraId="1CBEC410" w14:textId="49393B3B" w:rsidR="00D35378" w:rsidRPr="002A7168" w:rsidRDefault="00780E36" w:rsidP="00D454B0">
      <w:pPr>
        <w:pStyle w:val="AP-Questionsub1"/>
        <w:spacing w:after="1440"/>
      </w:pPr>
      <w:r>
        <w:t>9</w:t>
      </w:r>
      <w:r w:rsidR="00D35378">
        <w:t xml:space="preserve"> + </w:t>
      </w:r>
      <w:r w:rsidR="00044A59" w:rsidRPr="00044A59">
        <w:rPr>
          <w:position w:val="4"/>
        </w:rPr>
        <w:t>-</w:t>
      </w:r>
      <w:r>
        <w:t>6</w:t>
      </w:r>
    </w:p>
    <w:p w14:paraId="5B3E883C" w14:textId="77777777" w:rsidR="00D454B0" w:rsidRDefault="00D454B0" w:rsidP="00D454B0">
      <w:pPr>
        <w:pStyle w:val="AP-Text"/>
        <w:jc w:val="right"/>
        <w:rPr>
          <w:b/>
          <w:bCs/>
        </w:rPr>
      </w:pPr>
      <w:r w:rsidRPr="00D454B0">
        <w:rPr>
          <w:b/>
          <w:bCs/>
        </w:rPr>
        <w:t xml:space="preserve">(a) </w:t>
      </w:r>
      <w:r w:rsidRPr="00B268E7">
        <w:t>..........................................................</w:t>
      </w:r>
      <w:r w:rsidRPr="00E6222B">
        <w:t xml:space="preserve"> </w:t>
      </w:r>
      <w:r w:rsidRPr="00D454B0">
        <w:rPr>
          <w:b/>
          <w:bCs/>
        </w:rPr>
        <w:t>[1]</w:t>
      </w:r>
    </w:p>
    <w:p w14:paraId="2BC18807" w14:textId="77777777" w:rsidR="00D35378" w:rsidRPr="002A7168" w:rsidRDefault="00D35378" w:rsidP="00D454B0">
      <w:pPr>
        <w:pStyle w:val="AP-Text"/>
      </w:pPr>
    </w:p>
    <w:p w14:paraId="3A8C4B3C" w14:textId="09B5B686" w:rsidR="00D35378" w:rsidRPr="002A7168" w:rsidRDefault="00780E36" w:rsidP="00D454B0">
      <w:pPr>
        <w:pStyle w:val="AP-Questionsub1"/>
        <w:spacing w:after="1440"/>
      </w:pPr>
      <w:r>
        <w:t>51</w:t>
      </w:r>
      <w:r w:rsidR="00D35378">
        <w:t xml:space="preserve"> × </w:t>
      </w:r>
      <w:r>
        <w:t>4</w:t>
      </w:r>
    </w:p>
    <w:p w14:paraId="3393EC5B" w14:textId="77777777" w:rsidR="00D454B0" w:rsidRPr="002A7168" w:rsidRDefault="00D454B0" w:rsidP="00D454B0">
      <w:pPr>
        <w:pStyle w:val="AP-Text"/>
        <w:jc w:val="right"/>
        <w:rPr>
          <w:rFonts w:cs="Arial"/>
          <w:color w:val="000000"/>
          <w:szCs w:val="22"/>
        </w:rPr>
      </w:pPr>
      <w:r w:rsidRPr="00D454B0">
        <w:rPr>
          <w:rFonts w:cs="Arial"/>
          <w:b/>
          <w:bCs/>
          <w:color w:val="000000"/>
          <w:szCs w:val="22"/>
        </w:rPr>
        <w:t>(b)</w:t>
      </w:r>
      <w:r>
        <w:rPr>
          <w:rFonts w:cs="Arial"/>
          <w:color w:val="000000"/>
          <w:szCs w:val="22"/>
        </w:rPr>
        <w:t xml:space="preserve"> </w:t>
      </w:r>
      <w:r w:rsidRPr="00B268E7">
        <w:t>..........................................................</w:t>
      </w:r>
      <w:r w:rsidRPr="00E6222B">
        <w:t xml:space="preserve"> </w:t>
      </w:r>
      <w:r w:rsidRPr="00D454B0">
        <w:rPr>
          <w:rFonts w:cs="Arial"/>
          <w:b/>
          <w:bCs/>
          <w:color w:val="000000"/>
          <w:szCs w:val="22"/>
        </w:rPr>
        <w:t>[1]</w:t>
      </w:r>
    </w:p>
    <w:p w14:paraId="2AD1558E" w14:textId="77777777" w:rsidR="00D35378" w:rsidRPr="002A7168" w:rsidRDefault="00D35378" w:rsidP="00D454B0">
      <w:pPr>
        <w:pStyle w:val="AP-Text"/>
      </w:pPr>
    </w:p>
    <w:p w14:paraId="3BCBF90F" w14:textId="62F7D23F" w:rsidR="00D35378" w:rsidRPr="002A7168" w:rsidRDefault="00780E36" w:rsidP="00D454B0">
      <w:pPr>
        <w:pStyle w:val="AP-Questionsub1"/>
        <w:spacing w:after="1440"/>
      </w:pPr>
      <w:r>
        <w:t>2849</w:t>
      </w:r>
      <w:r w:rsidR="00D35378">
        <w:t xml:space="preserve"> ÷ </w:t>
      </w:r>
      <w:r>
        <w:t>7</w:t>
      </w:r>
    </w:p>
    <w:p w14:paraId="363F4E8F" w14:textId="307FB76C" w:rsidR="00D454B0" w:rsidRPr="002A7168" w:rsidRDefault="00D454B0" w:rsidP="00D454B0">
      <w:pPr>
        <w:pStyle w:val="AP-Text"/>
        <w:jc w:val="right"/>
        <w:rPr>
          <w:rFonts w:cs="Arial"/>
          <w:color w:val="000000"/>
          <w:szCs w:val="22"/>
        </w:rPr>
      </w:pPr>
      <w:r w:rsidRPr="00D454B0">
        <w:rPr>
          <w:rFonts w:cs="Arial"/>
          <w:b/>
          <w:bCs/>
          <w:color w:val="000000"/>
          <w:szCs w:val="22"/>
        </w:rPr>
        <w:t>(</w:t>
      </w:r>
      <w:r>
        <w:rPr>
          <w:rFonts w:cs="Arial"/>
          <w:b/>
          <w:bCs/>
          <w:color w:val="000000"/>
          <w:szCs w:val="22"/>
        </w:rPr>
        <w:t>c</w:t>
      </w:r>
      <w:r w:rsidRPr="00D454B0">
        <w:rPr>
          <w:rFonts w:cs="Arial"/>
          <w:b/>
          <w:bCs/>
          <w:color w:val="000000"/>
          <w:szCs w:val="22"/>
        </w:rPr>
        <w:t>)</w:t>
      </w:r>
      <w:r>
        <w:rPr>
          <w:rFonts w:cs="Arial"/>
          <w:color w:val="000000"/>
          <w:szCs w:val="22"/>
        </w:rPr>
        <w:t xml:space="preserve"> </w:t>
      </w:r>
      <w:r w:rsidRPr="00B268E7">
        <w:t>..........................................................</w:t>
      </w:r>
      <w:r w:rsidRPr="00E6222B">
        <w:t xml:space="preserve"> </w:t>
      </w:r>
      <w:r w:rsidRPr="00D454B0">
        <w:rPr>
          <w:rFonts w:cs="Arial"/>
          <w:b/>
          <w:bCs/>
          <w:color w:val="000000"/>
          <w:szCs w:val="22"/>
        </w:rPr>
        <w:t>[1]</w:t>
      </w:r>
    </w:p>
    <w:p w14:paraId="79AEA760" w14:textId="77777777" w:rsidR="00D35378" w:rsidRPr="002A7168" w:rsidRDefault="00D35378" w:rsidP="00D454B0">
      <w:pPr>
        <w:pStyle w:val="AP-Text"/>
      </w:pPr>
    </w:p>
    <w:p w14:paraId="3C580AEE" w14:textId="1D876AF4" w:rsidR="00D35378" w:rsidRPr="002A7168" w:rsidRDefault="00E37211" w:rsidP="00D454B0">
      <w:pPr>
        <w:pStyle w:val="AP-Questionsub1"/>
        <w:spacing w:after="1440"/>
      </w:pPr>
      <w:r>
        <w:t>6.46</w:t>
      </w:r>
      <w:r w:rsidR="00D35378">
        <w:t xml:space="preserve"> + </w:t>
      </w:r>
      <w:r>
        <w:t>3.6</w:t>
      </w:r>
    </w:p>
    <w:p w14:paraId="4FC1E77E" w14:textId="564A0DF7" w:rsidR="00D454B0" w:rsidRDefault="00D454B0" w:rsidP="00D454B0">
      <w:pPr>
        <w:pStyle w:val="AP-Text"/>
        <w:jc w:val="right"/>
        <w:rPr>
          <w:rFonts w:cs="Arial"/>
          <w:b/>
          <w:bCs/>
          <w:color w:val="000000"/>
          <w:szCs w:val="22"/>
        </w:rPr>
      </w:pPr>
      <w:r w:rsidRPr="00D454B0">
        <w:rPr>
          <w:rFonts w:cs="Arial"/>
          <w:b/>
          <w:bCs/>
          <w:color w:val="000000"/>
          <w:szCs w:val="22"/>
        </w:rPr>
        <w:t>(</w:t>
      </w:r>
      <w:r>
        <w:rPr>
          <w:rFonts w:cs="Arial"/>
          <w:b/>
          <w:bCs/>
          <w:color w:val="000000"/>
          <w:szCs w:val="22"/>
        </w:rPr>
        <w:t>d</w:t>
      </w:r>
      <w:r w:rsidRPr="00D454B0">
        <w:rPr>
          <w:rFonts w:cs="Arial"/>
          <w:b/>
          <w:bCs/>
          <w:color w:val="000000"/>
          <w:szCs w:val="22"/>
        </w:rPr>
        <w:t>)</w:t>
      </w:r>
      <w:r>
        <w:rPr>
          <w:rFonts w:cs="Arial"/>
          <w:color w:val="000000"/>
          <w:szCs w:val="22"/>
        </w:rPr>
        <w:t xml:space="preserve"> </w:t>
      </w:r>
      <w:r w:rsidRPr="00B268E7">
        <w:t>..........................................................</w:t>
      </w:r>
      <w:r w:rsidRPr="00E6222B">
        <w:t xml:space="preserve"> </w:t>
      </w:r>
      <w:r w:rsidRPr="00D454B0">
        <w:rPr>
          <w:rFonts w:cs="Arial"/>
          <w:b/>
          <w:bCs/>
          <w:color w:val="000000"/>
          <w:szCs w:val="22"/>
        </w:rPr>
        <w:t>[1]</w:t>
      </w:r>
    </w:p>
    <w:p w14:paraId="7206A1A8" w14:textId="77777777" w:rsidR="00D454B0" w:rsidRDefault="00D454B0">
      <w:pPr>
        <w:spacing w:line="240" w:lineRule="auto"/>
        <w:rPr>
          <w:rFonts w:cs="Arial"/>
          <w:b/>
          <w:bCs/>
          <w:color w:val="000000"/>
          <w:szCs w:val="22"/>
        </w:rPr>
      </w:pPr>
      <w:r>
        <w:rPr>
          <w:rFonts w:cs="Arial"/>
          <w:b/>
          <w:bCs/>
          <w:color w:val="000000"/>
          <w:szCs w:val="22"/>
        </w:rPr>
        <w:br w:type="page"/>
      </w:r>
    </w:p>
    <w:p w14:paraId="44EEBE7A" w14:textId="2D1AEA6E" w:rsidR="00D35378" w:rsidRDefault="00D454B0" w:rsidP="00D454B0">
      <w:pPr>
        <w:pStyle w:val="AP-Question"/>
      </w:pPr>
      <w:r>
        <w:lastRenderedPageBreak/>
        <w:t>T</w:t>
      </w:r>
      <w:r w:rsidR="00D35378" w:rsidRPr="002A7168">
        <w:t>he vertical line chart shows the rainfall, in millimetres (mm), in March and April.</w:t>
      </w:r>
    </w:p>
    <w:p w14:paraId="2BCDC77A" w14:textId="77777777" w:rsidR="00D454B0" w:rsidRPr="002A7168" w:rsidRDefault="00D454B0" w:rsidP="00D454B0">
      <w:pPr>
        <w:pStyle w:val="AP-Text"/>
      </w:pPr>
    </w:p>
    <w:p w14:paraId="160E16A1" w14:textId="77777777" w:rsidR="00D35378" w:rsidRDefault="00D35378" w:rsidP="00D454B0">
      <w:pPr>
        <w:pStyle w:val="AP-Text"/>
        <w:jc w:val="center"/>
      </w:pPr>
      <w:r>
        <w:rPr>
          <w:noProof/>
        </w:rPr>
        <w:drawing>
          <wp:inline distT="0" distB="0" distL="0" distR="0" wp14:anchorId="70B33BEF" wp14:editId="0BD29DB4">
            <wp:extent cx="2913888" cy="3182112"/>
            <wp:effectExtent l="0" t="0" r="1270" b="0"/>
            <wp:docPr id="1428155521"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155521" name="Picture 1" descr="A diagram"/>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13888" cy="3182112"/>
                    </a:xfrm>
                    <a:prstGeom prst="rect">
                      <a:avLst/>
                    </a:prstGeom>
                  </pic:spPr>
                </pic:pic>
              </a:graphicData>
            </a:graphic>
          </wp:inline>
        </w:drawing>
      </w:r>
    </w:p>
    <w:p w14:paraId="00B0844E" w14:textId="77777777" w:rsidR="00D454B0" w:rsidRPr="00D454B0" w:rsidRDefault="00D454B0" w:rsidP="00D454B0">
      <w:pPr>
        <w:pStyle w:val="AP-Text"/>
      </w:pPr>
    </w:p>
    <w:p w14:paraId="3586DCD4" w14:textId="6F1EE728" w:rsidR="00D35378" w:rsidRPr="002A7168" w:rsidRDefault="00D35378" w:rsidP="006225F8">
      <w:pPr>
        <w:pStyle w:val="AP-Questionsub1"/>
        <w:numPr>
          <w:ilvl w:val="0"/>
          <w:numId w:val="11"/>
        </w:numPr>
        <w:ind w:left="1134" w:hanging="567"/>
      </w:pPr>
      <w:r w:rsidRPr="002A7168">
        <w:t xml:space="preserve">Write down the rainfall in </w:t>
      </w:r>
      <w:r w:rsidR="00E37211">
        <w:t>April</w:t>
      </w:r>
      <w:r w:rsidRPr="002A7168">
        <w:t>.</w:t>
      </w:r>
    </w:p>
    <w:p w14:paraId="36A6BAD4" w14:textId="4E091879" w:rsidR="00D35378" w:rsidRPr="002A7168" w:rsidRDefault="00D35378" w:rsidP="00D454B0">
      <w:pPr>
        <w:pStyle w:val="AP-Text"/>
        <w:jc w:val="right"/>
      </w:pPr>
      <w:r w:rsidRPr="00D454B0">
        <w:rPr>
          <w:b/>
          <w:bCs/>
        </w:rPr>
        <w:t>(a)</w:t>
      </w:r>
      <w:r w:rsidR="00D454B0">
        <w:t xml:space="preserve"> </w:t>
      </w:r>
      <w:r w:rsidR="00D454B0" w:rsidRPr="00B268E7">
        <w:t>..........................................................</w:t>
      </w:r>
      <w:r w:rsidR="00D454B0" w:rsidRPr="00E6222B">
        <w:t xml:space="preserve"> </w:t>
      </w:r>
      <w:r w:rsidRPr="002A7168">
        <w:t>mm</w:t>
      </w:r>
      <w:r w:rsidRPr="00D454B0">
        <w:rPr>
          <w:b/>
          <w:bCs/>
        </w:rPr>
        <w:t xml:space="preserve"> [1]</w:t>
      </w:r>
    </w:p>
    <w:p w14:paraId="355A16DB" w14:textId="77777777" w:rsidR="00D35378" w:rsidRPr="002A7168" w:rsidRDefault="00D35378" w:rsidP="00D454B0">
      <w:pPr>
        <w:pStyle w:val="AP-Text"/>
      </w:pPr>
    </w:p>
    <w:p w14:paraId="5C2BA01B" w14:textId="49970181" w:rsidR="00D35378" w:rsidRPr="002A7168" w:rsidRDefault="00D35378" w:rsidP="00D454B0">
      <w:pPr>
        <w:pStyle w:val="AP-Questionsub1"/>
      </w:pPr>
      <w:r w:rsidRPr="002A7168">
        <w:t xml:space="preserve">In May there was </w:t>
      </w:r>
      <w:r w:rsidR="00E37211">
        <w:t>65</w:t>
      </w:r>
      <w:r w:rsidR="001F6DE6" w:rsidRPr="00044A59">
        <w:rPr>
          <w:sz w:val="12"/>
          <w:szCs w:val="12"/>
        </w:rPr>
        <w:t> </w:t>
      </w:r>
      <w:r w:rsidRPr="002A7168">
        <w:t>mm of rainfall.</w:t>
      </w:r>
    </w:p>
    <w:p w14:paraId="10AA0FC4" w14:textId="77777777" w:rsidR="00D35378" w:rsidRPr="002A7168" w:rsidRDefault="00D35378" w:rsidP="00D454B0">
      <w:pPr>
        <w:pStyle w:val="AP-Text"/>
      </w:pPr>
    </w:p>
    <w:p w14:paraId="672B9184" w14:textId="7B3A605E" w:rsidR="00D35378" w:rsidRPr="002A7168" w:rsidRDefault="00D35378" w:rsidP="00D454B0">
      <w:pPr>
        <w:pStyle w:val="AP-Questionsub1text"/>
      </w:pPr>
      <w:r w:rsidRPr="002A7168">
        <w:t>Complete the vertical line chart for May.</w:t>
      </w:r>
      <w:r w:rsidRPr="002A7168">
        <w:tab/>
      </w:r>
      <w:r w:rsidRPr="00044A59">
        <w:rPr>
          <w:b/>
          <w:bCs/>
        </w:rPr>
        <w:t>[1]</w:t>
      </w:r>
    </w:p>
    <w:p w14:paraId="0D7A6174" w14:textId="77777777" w:rsidR="00D35378" w:rsidRPr="002A7168" w:rsidRDefault="00D35378" w:rsidP="00D454B0">
      <w:pPr>
        <w:pStyle w:val="AP-Text"/>
      </w:pPr>
    </w:p>
    <w:p w14:paraId="2AF95338" w14:textId="2F0C8566" w:rsidR="00D35378" w:rsidRPr="002A7168" w:rsidRDefault="00D35378" w:rsidP="00C1306B">
      <w:pPr>
        <w:pStyle w:val="AP-Questionsub1"/>
        <w:spacing w:after="2880"/>
      </w:pPr>
      <w:r w:rsidRPr="002A7168">
        <w:t xml:space="preserve">Work out the </w:t>
      </w:r>
      <w:r w:rsidRPr="002A7168">
        <w:rPr>
          <w:b/>
          <w:bCs/>
        </w:rPr>
        <w:t>total</w:t>
      </w:r>
      <w:r w:rsidRPr="002A7168">
        <w:t xml:space="preserve"> rainfall for March, April and May.</w:t>
      </w:r>
    </w:p>
    <w:p w14:paraId="796BBDE3" w14:textId="2D25A622" w:rsidR="00C1306B" w:rsidRDefault="00D454B0" w:rsidP="00D454B0">
      <w:pPr>
        <w:pStyle w:val="AP-Text"/>
        <w:jc w:val="right"/>
        <w:rPr>
          <w:b/>
          <w:bCs/>
        </w:rPr>
      </w:pPr>
      <w:r w:rsidRPr="00D454B0">
        <w:rPr>
          <w:b/>
          <w:bCs/>
        </w:rPr>
        <w:t>(</w:t>
      </w:r>
      <w:r>
        <w:rPr>
          <w:b/>
          <w:bCs/>
        </w:rPr>
        <w:t>c</w:t>
      </w:r>
      <w:r w:rsidRPr="00D454B0">
        <w:rPr>
          <w:b/>
          <w:bCs/>
        </w:rPr>
        <w:t>)</w:t>
      </w:r>
      <w:r>
        <w:t xml:space="preserve"> </w:t>
      </w:r>
      <w:r w:rsidRPr="00B268E7">
        <w:t>..........................................................</w:t>
      </w:r>
      <w:r w:rsidRPr="00E6222B">
        <w:t xml:space="preserve"> </w:t>
      </w:r>
      <w:r w:rsidRPr="002A7168">
        <w:t>mm</w:t>
      </w:r>
      <w:r w:rsidRPr="00D454B0">
        <w:rPr>
          <w:b/>
          <w:bCs/>
        </w:rPr>
        <w:t xml:space="preserve"> [</w:t>
      </w:r>
      <w:r w:rsidR="00044A59">
        <w:rPr>
          <w:b/>
          <w:bCs/>
        </w:rPr>
        <w:t>2</w:t>
      </w:r>
      <w:r w:rsidRPr="00D454B0">
        <w:rPr>
          <w:b/>
          <w:bCs/>
        </w:rPr>
        <w:t>]</w:t>
      </w:r>
    </w:p>
    <w:p w14:paraId="2AA8601A" w14:textId="77777777" w:rsidR="00C1306B" w:rsidRDefault="00C1306B">
      <w:pPr>
        <w:spacing w:line="240" w:lineRule="auto"/>
        <w:rPr>
          <w:b/>
          <w:bCs/>
        </w:rPr>
      </w:pPr>
      <w:r>
        <w:rPr>
          <w:b/>
          <w:bCs/>
        </w:rPr>
        <w:br w:type="page"/>
      </w:r>
    </w:p>
    <w:p w14:paraId="48CDE20A" w14:textId="1D6DE361" w:rsidR="00D35378" w:rsidRDefault="00D35378" w:rsidP="001657CA">
      <w:pPr>
        <w:pStyle w:val="AP-Question"/>
      </w:pPr>
      <w:r w:rsidRPr="002A7168">
        <w:lastRenderedPageBreak/>
        <w:t>Here is a rectangle.</w:t>
      </w:r>
    </w:p>
    <w:p w14:paraId="187FBD65" w14:textId="159E718D" w:rsidR="001657CA" w:rsidRPr="002A7168" w:rsidRDefault="001657CA" w:rsidP="001657CA">
      <w:pPr>
        <w:pStyle w:val="AP-Text"/>
      </w:pPr>
    </w:p>
    <w:p w14:paraId="1D657A4B" w14:textId="2AF0AA4A" w:rsidR="00D35378" w:rsidRDefault="0047694A" w:rsidP="001657CA">
      <w:pPr>
        <w:pStyle w:val="AP-Questiontext"/>
      </w:pPr>
      <w:r>
        <w:rPr>
          <w:noProof/>
        </w:rPr>
        <w:drawing>
          <wp:inline distT="0" distB="0" distL="0" distR="0" wp14:anchorId="53BFCBCB" wp14:editId="5F1695CB">
            <wp:extent cx="3362325" cy="1371600"/>
            <wp:effectExtent l="0" t="0" r="9525" b="0"/>
            <wp:docPr id="1692936036" name="Picture 14" descr="A 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936036" name="Picture 14" descr="A rectangl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62325" cy="1371600"/>
                    </a:xfrm>
                    <a:prstGeom prst="rect">
                      <a:avLst/>
                    </a:prstGeom>
                    <a:noFill/>
                    <a:ln>
                      <a:noFill/>
                    </a:ln>
                  </pic:spPr>
                </pic:pic>
              </a:graphicData>
            </a:graphic>
          </wp:inline>
        </w:drawing>
      </w:r>
    </w:p>
    <w:p w14:paraId="60EF4C27" w14:textId="77777777" w:rsidR="001657CA" w:rsidRPr="002A7168" w:rsidRDefault="001657CA" w:rsidP="001657CA">
      <w:pPr>
        <w:pStyle w:val="AP-Text"/>
      </w:pPr>
    </w:p>
    <w:p w14:paraId="59114EDC" w14:textId="276AB088" w:rsidR="00D35378" w:rsidRDefault="00D35378" w:rsidP="001657CA">
      <w:pPr>
        <w:pStyle w:val="AP-Questiontext"/>
      </w:pPr>
      <w:r w:rsidRPr="002A7168">
        <w:t>Work out the area of the rectangle.</w:t>
      </w:r>
    </w:p>
    <w:p w14:paraId="366F08F1" w14:textId="77777777" w:rsidR="00825148" w:rsidRDefault="00825148" w:rsidP="001657CA">
      <w:pPr>
        <w:pStyle w:val="AP-Questiontext"/>
      </w:pPr>
    </w:p>
    <w:p w14:paraId="6C20EDF7" w14:textId="77777777" w:rsidR="00825148" w:rsidRDefault="00825148" w:rsidP="001657CA">
      <w:pPr>
        <w:pStyle w:val="AP-Questiontext"/>
      </w:pPr>
    </w:p>
    <w:p w14:paraId="70EB8B35" w14:textId="77777777" w:rsidR="00825148" w:rsidRDefault="00825148" w:rsidP="001657CA">
      <w:pPr>
        <w:pStyle w:val="AP-Questiontext"/>
      </w:pPr>
    </w:p>
    <w:p w14:paraId="4D7A136E" w14:textId="77777777" w:rsidR="00825148" w:rsidRDefault="00825148" w:rsidP="001657CA">
      <w:pPr>
        <w:pStyle w:val="AP-Questiontext"/>
      </w:pPr>
    </w:p>
    <w:p w14:paraId="4D865F0D" w14:textId="77777777" w:rsidR="00825148" w:rsidRDefault="00825148" w:rsidP="001657CA">
      <w:pPr>
        <w:pStyle w:val="AP-Questiontext"/>
      </w:pPr>
    </w:p>
    <w:p w14:paraId="178D608B" w14:textId="77777777" w:rsidR="00825148" w:rsidRDefault="00825148" w:rsidP="001657CA">
      <w:pPr>
        <w:pStyle w:val="AP-Questiontext"/>
      </w:pPr>
    </w:p>
    <w:p w14:paraId="72C9E533" w14:textId="77777777" w:rsidR="00825148" w:rsidRPr="002A7168" w:rsidRDefault="00825148" w:rsidP="001657CA">
      <w:pPr>
        <w:pStyle w:val="AP-Questiontext"/>
      </w:pPr>
    </w:p>
    <w:p w14:paraId="795D2B1F" w14:textId="46D6A6A7" w:rsidR="00D35378" w:rsidRPr="002A7168" w:rsidRDefault="001657CA" w:rsidP="001657CA">
      <w:pPr>
        <w:pStyle w:val="AP-Text"/>
        <w:jc w:val="right"/>
        <w:rPr>
          <w:rFonts w:cs="Arial"/>
          <w:color w:val="000000"/>
          <w:szCs w:val="22"/>
        </w:rPr>
      </w:pPr>
      <w:r w:rsidRPr="00B268E7">
        <w:t>..........................................................</w:t>
      </w:r>
      <w:r w:rsidRPr="00E6222B">
        <w:t xml:space="preserve"> </w:t>
      </w:r>
      <w:r w:rsidR="00D35378">
        <w:rPr>
          <w:rFonts w:cs="Arial"/>
          <w:color w:val="000000"/>
          <w:szCs w:val="22"/>
        </w:rPr>
        <w:t>cm</w:t>
      </w:r>
      <w:r w:rsidR="00D35378" w:rsidRPr="000E2C78">
        <w:rPr>
          <w:rFonts w:cs="Arial"/>
          <w:color w:val="000000"/>
          <w:szCs w:val="22"/>
          <w:vertAlign w:val="superscript"/>
        </w:rPr>
        <w:t>2</w:t>
      </w:r>
      <w:r w:rsidR="00D35378" w:rsidRPr="002A7168">
        <w:rPr>
          <w:rFonts w:cs="Arial"/>
          <w:color w:val="000000"/>
          <w:szCs w:val="22"/>
        </w:rPr>
        <w:t xml:space="preserve"> </w:t>
      </w:r>
      <w:r w:rsidR="00D35378" w:rsidRPr="001657CA">
        <w:rPr>
          <w:rFonts w:cs="Arial"/>
          <w:b/>
          <w:bCs/>
          <w:color w:val="000000"/>
          <w:szCs w:val="22"/>
        </w:rPr>
        <w:t>[2]</w:t>
      </w:r>
    </w:p>
    <w:p w14:paraId="35F4261A" w14:textId="77777777" w:rsidR="00D35378" w:rsidRDefault="00D35378" w:rsidP="001657CA">
      <w:pPr>
        <w:pStyle w:val="AP-Text"/>
      </w:pPr>
    </w:p>
    <w:p w14:paraId="7C491FB5" w14:textId="77777777" w:rsidR="00CB5DEA" w:rsidRPr="002A7168" w:rsidRDefault="00CB5DEA" w:rsidP="001657CA">
      <w:pPr>
        <w:pStyle w:val="AP-Text"/>
      </w:pPr>
    </w:p>
    <w:p w14:paraId="72667694" w14:textId="173D779A" w:rsidR="00D35378" w:rsidRPr="002A7168" w:rsidRDefault="001657CA" w:rsidP="001657CA">
      <w:pPr>
        <w:pStyle w:val="AP-Question"/>
      </w:pPr>
      <w:r w:rsidRPr="001657CA">
        <w:rPr>
          <w:b/>
          <w:bCs w:val="0"/>
        </w:rPr>
        <w:t>(</w:t>
      </w:r>
      <w:r w:rsidR="00D35378" w:rsidRPr="001657CA">
        <w:rPr>
          <w:b/>
          <w:bCs w:val="0"/>
        </w:rPr>
        <w:t>a)</w:t>
      </w:r>
      <w:r w:rsidR="00D35378" w:rsidRPr="002A7168">
        <w:tab/>
        <w:t>Complete each statement.</w:t>
      </w:r>
    </w:p>
    <w:p w14:paraId="5FE00260" w14:textId="77777777" w:rsidR="00D35378" w:rsidRPr="002A7168" w:rsidRDefault="00D35378" w:rsidP="001657CA">
      <w:pPr>
        <w:pStyle w:val="AP-Text"/>
      </w:pPr>
    </w:p>
    <w:p w14:paraId="2FC80B65" w14:textId="3FB63059" w:rsidR="00D35378" w:rsidRPr="00825148" w:rsidRDefault="0047694A" w:rsidP="00A92B2B">
      <w:pPr>
        <w:pStyle w:val="AP-Questionsub2"/>
      </w:pPr>
      <w:r>
        <w:t>29</w:t>
      </w:r>
      <w:r w:rsidR="00D35378" w:rsidRPr="002A7168">
        <w:t xml:space="preserve"> kilograms =</w:t>
      </w:r>
      <w:r w:rsidR="001657CA">
        <w:t xml:space="preserve"> </w:t>
      </w:r>
      <w:r w:rsidR="00D35378" w:rsidRPr="002A7168">
        <w:t>.......................... grams.</w:t>
      </w:r>
      <w:r w:rsidR="00D35378" w:rsidRPr="002A7168">
        <w:tab/>
      </w:r>
      <w:r w:rsidR="00D35378" w:rsidRPr="001657CA">
        <w:rPr>
          <w:b/>
          <w:bCs/>
        </w:rPr>
        <w:t>[1]</w:t>
      </w:r>
    </w:p>
    <w:p w14:paraId="0B1A9E2C" w14:textId="77777777" w:rsidR="00825148" w:rsidRPr="002A7168" w:rsidRDefault="00825148" w:rsidP="00825148">
      <w:pPr>
        <w:pStyle w:val="AP-Questionsub2"/>
        <w:numPr>
          <w:ilvl w:val="0"/>
          <w:numId w:val="0"/>
        </w:numPr>
        <w:ind w:left="1701"/>
      </w:pPr>
    </w:p>
    <w:p w14:paraId="046D8762" w14:textId="77777777" w:rsidR="00D35378" w:rsidRPr="002A7168" w:rsidRDefault="00D35378" w:rsidP="00A92B2B">
      <w:pPr>
        <w:pStyle w:val="AP-Text"/>
      </w:pPr>
    </w:p>
    <w:p w14:paraId="78EF7D22" w14:textId="2CAB9B3F" w:rsidR="00D35378" w:rsidRPr="00825148" w:rsidRDefault="0047694A" w:rsidP="00A92B2B">
      <w:pPr>
        <w:pStyle w:val="AP-Questionsub2"/>
      </w:pPr>
      <w:r>
        <w:t>308</w:t>
      </w:r>
      <w:r w:rsidR="00D35378" w:rsidRPr="002A7168">
        <w:t xml:space="preserve"> millilitres = .......................... litres.</w:t>
      </w:r>
      <w:r w:rsidR="00D35378" w:rsidRPr="002A7168">
        <w:tab/>
      </w:r>
      <w:r w:rsidR="00D35378" w:rsidRPr="001657CA">
        <w:rPr>
          <w:b/>
          <w:bCs/>
        </w:rPr>
        <w:t>[1]</w:t>
      </w:r>
    </w:p>
    <w:p w14:paraId="0C8D0789" w14:textId="77777777" w:rsidR="00825148" w:rsidRPr="002A7168" w:rsidRDefault="00825148" w:rsidP="00825148">
      <w:pPr>
        <w:pStyle w:val="AP-Questionsub2"/>
        <w:numPr>
          <w:ilvl w:val="0"/>
          <w:numId w:val="0"/>
        </w:numPr>
        <w:ind w:left="1701"/>
      </w:pPr>
    </w:p>
    <w:p w14:paraId="284BE2AD" w14:textId="77777777" w:rsidR="00D35378" w:rsidRPr="002A7168" w:rsidRDefault="00D35378" w:rsidP="001657CA">
      <w:pPr>
        <w:pStyle w:val="AP-Text"/>
      </w:pPr>
    </w:p>
    <w:p w14:paraId="0243DA9F" w14:textId="281920E3" w:rsidR="00D35378" w:rsidRPr="00825148" w:rsidRDefault="0047694A" w:rsidP="001657CA">
      <w:pPr>
        <w:pStyle w:val="AP-Questionsub2"/>
        <w:tabs>
          <w:tab w:val="center" w:pos="5245"/>
          <w:tab w:val="center" w:pos="6663"/>
        </w:tabs>
      </w:pPr>
      <w:r>
        <w:t>7</w:t>
      </w:r>
      <w:r w:rsidR="00D35378" w:rsidRPr="002A7168">
        <w:t xml:space="preserve"> square centimetres = .......................... square millimetres.</w:t>
      </w:r>
      <w:r w:rsidR="00D35378" w:rsidRPr="002A7168">
        <w:tab/>
      </w:r>
      <w:r w:rsidR="00D35378" w:rsidRPr="001657CA">
        <w:rPr>
          <w:b/>
          <w:bCs/>
        </w:rPr>
        <w:t>[1]</w:t>
      </w:r>
    </w:p>
    <w:p w14:paraId="1A25EA27" w14:textId="77777777" w:rsidR="00825148" w:rsidRPr="002A7168" w:rsidRDefault="00825148" w:rsidP="00825148">
      <w:pPr>
        <w:pStyle w:val="AP-Questionsub2"/>
        <w:numPr>
          <w:ilvl w:val="0"/>
          <w:numId w:val="0"/>
        </w:numPr>
        <w:tabs>
          <w:tab w:val="center" w:pos="5245"/>
          <w:tab w:val="center" w:pos="6663"/>
        </w:tabs>
        <w:ind w:left="1701"/>
      </w:pPr>
    </w:p>
    <w:p w14:paraId="0026BC17" w14:textId="77777777" w:rsidR="00D35378" w:rsidRPr="002A7168" w:rsidRDefault="00D35378" w:rsidP="001657CA">
      <w:pPr>
        <w:pStyle w:val="AP-Text"/>
      </w:pPr>
    </w:p>
    <w:p w14:paraId="690A65EB" w14:textId="1F52A6F9" w:rsidR="00D35378" w:rsidRPr="002A7168" w:rsidRDefault="00D35378" w:rsidP="006225F8">
      <w:pPr>
        <w:pStyle w:val="AP-Questionsub1B"/>
        <w:numPr>
          <w:ilvl w:val="0"/>
          <w:numId w:val="12"/>
        </w:numPr>
        <w:ind w:left="1134" w:hanging="567"/>
      </w:pPr>
      <w:r w:rsidRPr="002A7168">
        <w:t xml:space="preserve">A train travels </w:t>
      </w:r>
      <w:r w:rsidR="00C40D85">
        <w:t>100</w:t>
      </w:r>
      <w:r w:rsidRPr="002A7168">
        <w:t xml:space="preserve"> km at an average speed of </w:t>
      </w:r>
      <w:r w:rsidR="00C40D85">
        <w:t>8</w:t>
      </w:r>
      <w:r w:rsidR="0047694A">
        <w:t>0</w:t>
      </w:r>
      <w:r w:rsidRPr="002A7168">
        <w:t> km/h.</w:t>
      </w:r>
    </w:p>
    <w:p w14:paraId="4EF4D59C" w14:textId="77777777" w:rsidR="00D35378" w:rsidRPr="002A7168" w:rsidRDefault="00D35378" w:rsidP="00852595">
      <w:pPr>
        <w:pStyle w:val="AP-Text"/>
      </w:pPr>
    </w:p>
    <w:p w14:paraId="21B3AB2C" w14:textId="104510FF" w:rsidR="00D35378" w:rsidRPr="002A7168" w:rsidRDefault="00D35378" w:rsidP="00852595">
      <w:pPr>
        <w:pStyle w:val="AP-Questionsub1text"/>
      </w:pPr>
      <w:r w:rsidRPr="002A7168">
        <w:t>Work out the time taken for this journey.</w:t>
      </w:r>
    </w:p>
    <w:p w14:paraId="182199EA" w14:textId="77777777" w:rsidR="00A75F6A" w:rsidRDefault="00D35378" w:rsidP="00A75F6A">
      <w:pPr>
        <w:pStyle w:val="AP-Questionsub1text"/>
        <w:spacing w:after="4560"/>
      </w:pPr>
      <w:r w:rsidRPr="002A7168">
        <w:t>Give your answer in hours and minutes.</w:t>
      </w:r>
    </w:p>
    <w:p w14:paraId="6C164107" w14:textId="551EC2BC" w:rsidR="00852595" w:rsidRPr="00A75F6A" w:rsidRDefault="00D35378" w:rsidP="00A75F6A">
      <w:pPr>
        <w:pStyle w:val="AP-Questionsub1text"/>
        <w:spacing w:after="4560"/>
        <w:jc w:val="right"/>
      </w:pPr>
      <w:r w:rsidRPr="002A7168">
        <w:rPr>
          <w:b/>
          <w:bCs/>
        </w:rPr>
        <w:t>(b)</w:t>
      </w:r>
      <w:r w:rsidR="00852595">
        <w:rPr>
          <w:b/>
          <w:bCs/>
        </w:rPr>
        <w:t xml:space="preserve"> </w:t>
      </w:r>
      <w:r w:rsidRPr="002A7168">
        <w:t xml:space="preserve">................................. hours ....................... minutes </w:t>
      </w:r>
      <w:r w:rsidRPr="002A7168">
        <w:rPr>
          <w:b/>
          <w:bCs/>
        </w:rPr>
        <w:t>[3]</w:t>
      </w:r>
      <w:r w:rsidR="00852595">
        <w:rPr>
          <w:b/>
          <w:bCs/>
        </w:rPr>
        <w:br w:type="page"/>
      </w:r>
    </w:p>
    <w:p w14:paraId="3C56C7AF" w14:textId="40DC6C02" w:rsidR="00D35378" w:rsidRPr="002A7168" w:rsidRDefault="00D35378" w:rsidP="00852595">
      <w:pPr>
        <w:pStyle w:val="AP-Question"/>
      </w:pPr>
      <w:r w:rsidRPr="002A7168">
        <w:lastRenderedPageBreak/>
        <w:t xml:space="preserve">There are </w:t>
      </w:r>
      <w:r w:rsidR="00C40D85">
        <w:t>20</w:t>
      </w:r>
      <w:r w:rsidRPr="002A7168">
        <w:t xml:space="preserve"> coins in a bag.</w:t>
      </w:r>
    </w:p>
    <w:p w14:paraId="68375678" w14:textId="77777777" w:rsidR="00D35378" w:rsidRPr="002A7168" w:rsidRDefault="00D35378" w:rsidP="00852595">
      <w:pPr>
        <w:pStyle w:val="AP-Text"/>
      </w:pPr>
    </w:p>
    <w:p w14:paraId="2DFD27E4" w14:textId="6328627D" w:rsidR="00D35378" w:rsidRPr="002A7168" w:rsidRDefault="00C40D85" w:rsidP="00BE7DC0">
      <w:pPr>
        <w:pStyle w:val="AP-Questiontext"/>
        <w:numPr>
          <w:ilvl w:val="0"/>
          <w:numId w:val="29"/>
        </w:numPr>
      </w:pPr>
      <w:r>
        <w:t>Eight</w:t>
      </w:r>
      <w:r w:rsidR="00D35378" w:rsidRPr="002A7168">
        <w:t xml:space="preserve"> 5p coins.</w:t>
      </w:r>
    </w:p>
    <w:p w14:paraId="63F017B0" w14:textId="1F57467B" w:rsidR="00D35378" w:rsidRDefault="00C40D85" w:rsidP="00BE7DC0">
      <w:pPr>
        <w:pStyle w:val="AP-Questiontext"/>
        <w:numPr>
          <w:ilvl w:val="0"/>
          <w:numId w:val="29"/>
        </w:numPr>
      </w:pPr>
      <w:r>
        <w:t>Five</w:t>
      </w:r>
      <w:r w:rsidR="00D35378" w:rsidRPr="002A7168">
        <w:t xml:space="preserve"> 10p coins.</w:t>
      </w:r>
    </w:p>
    <w:p w14:paraId="33901B7F" w14:textId="60AAFBBD" w:rsidR="00C40D85" w:rsidRPr="002A7168" w:rsidRDefault="00C40D85" w:rsidP="00BE7DC0">
      <w:pPr>
        <w:pStyle w:val="AP-Questiontext"/>
        <w:numPr>
          <w:ilvl w:val="0"/>
          <w:numId w:val="29"/>
        </w:numPr>
      </w:pPr>
      <w:r>
        <w:t>Four 20p coins</w:t>
      </w:r>
    </w:p>
    <w:p w14:paraId="0CC9AE2E" w14:textId="7FF446C7" w:rsidR="00D35378" w:rsidRPr="002A7168" w:rsidRDefault="00C40D85" w:rsidP="00BE7DC0">
      <w:pPr>
        <w:pStyle w:val="AP-Questiontext"/>
        <w:numPr>
          <w:ilvl w:val="0"/>
          <w:numId w:val="29"/>
        </w:numPr>
      </w:pPr>
      <w:r>
        <w:t>Three</w:t>
      </w:r>
      <w:r w:rsidR="00D35378" w:rsidRPr="002A7168">
        <w:t xml:space="preserve"> </w:t>
      </w:r>
      <w:r>
        <w:t>50</w:t>
      </w:r>
      <w:r w:rsidR="00F05DF2">
        <w:t>p</w:t>
      </w:r>
      <w:r w:rsidR="00D35378" w:rsidRPr="002A7168">
        <w:t xml:space="preserve"> coins.</w:t>
      </w:r>
    </w:p>
    <w:p w14:paraId="302BDC20" w14:textId="77777777" w:rsidR="00D35378" w:rsidRPr="002A7168" w:rsidRDefault="00D35378" w:rsidP="00852595">
      <w:pPr>
        <w:pStyle w:val="AP-Text"/>
      </w:pPr>
    </w:p>
    <w:p w14:paraId="1DA8810F" w14:textId="69900170" w:rsidR="00D35378" w:rsidRDefault="00D35378" w:rsidP="006225F8">
      <w:pPr>
        <w:pStyle w:val="AP-Questionsub1"/>
        <w:numPr>
          <w:ilvl w:val="0"/>
          <w:numId w:val="13"/>
        </w:numPr>
        <w:ind w:left="1134" w:hanging="567"/>
      </w:pPr>
      <w:r w:rsidRPr="002A7168">
        <w:t>The diagram shows a probability scale.</w:t>
      </w:r>
    </w:p>
    <w:p w14:paraId="05AED7B6" w14:textId="77777777" w:rsidR="00852595" w:rsidRPr="002A7168" w:rsidRDefault="00852595" w:rsidP="00852595">
      <w:pPr>
        <w:pStyle w:val="AP-Text"/>
      </w:pPr>
    </w:p>
    <w:p w14:paraId="646BD039" w14:textId="77777777" w:rsidR="00D35378" w:rsidRDefault="00D35378" w:rsidP="00852595">
      <w:pPr>
        <w:pStyle w:val="AP-Questionsub1text"/>
      </w:pPr>
      <w:r>
        <w:rPr>
          <w:noProof/>
        </w:rPr>
        <w:drawing>
          <wp:inline distT="0" distB="0" distL="0" distR="0" wp14:anchorId="66D256DF" wp14:editId="59DCA35A">
            <wp:extent cx="3703320" cy="920496"/>
            <wp:effectExtent l="0" t="0" r="0" b="0"/>
            <wp:docPr id="1879339153" name="Picture 3"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339153" name="Picture 3" descr="A diagram"/>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703320" cy="920496"/>
                    </a:xfrm>
                    <a:prstGeom prst="rect">
                      <a:avLst/>
                    </a:prstGeom>
                  </pic:spPr>
                </pic:pic>
              </a:graphicData>
            </a:graphic>
          </wp:inline>
        </w:drawing>
      </w:r>
    </w:p>
    <w:p w14:paraId="007290FF" w14:textId="77777777" w:rsidR="00852595" w:rsidRPr="002A7168" w:rsidRDefault="00852595" w:rsidP="00852595">
      <w:pPr>
        <w:pStyle w:val="AP-Text"/>
      </w:pPr>
    </w:p>
    <w:p w14:paraId="17200841" w14:textId="56650A6F" w:rsidR="00D35378" w:rsidRPr="002A7168" w:rsidRDefault="00D35378" w:rsidP="00852595">
      <w:pPr>
        <w:pStyle w:val="AP-Questionsub1text"/>
      </w:pPr>
      <w:r w:rsidRPr="002A7168">
        <w:t>One coin is taken at random from the bag.</w:t>
      </w:r>
    </w:p>
    <w:p w14:paraId="42E96E85" w14:textId="77777777" w:rsidR="00D35378" w:rsidRPr="002A7168" w:rsidRDefault="00D35378" w:rsidP="00852595">
      <w:pPr>
        <w:pStyle w:val="AP-Text"/>
      </w:pPr>
    </w:p>
    <w:p w14:paraId="1041B40B" w14:textId="6DEE35CA" w:rsidR="00D35378" w:rsidRPr="002A7168" w:rsidRDefault="00D35378" w:rsidP="00852595">
      <w:pPr>
        <w:pStyle w:val="AP-Questionsub1text"/>
      </w:pPr>
      <w:r w:rsidRPr="002A7168">
        <w:t>Which arrow shows the probability that the coin:</w:t>
      </w:r>
    </w:p>
    <w:p w14:paraId="43A4C7AA" w14:textId="77777777" w:rsidR="00D35378" w:rsidRPr="002A7168" w:rsidRDefault="00D35378" w:rsidP="00852595">
      <w:pPr>
        <w:pStyle w:val="AP-Text"/>
      </w:pPr>
    </w:p>
    <w:p w14:paraId="238C8B0B" w14:textId="7BD4DEF7" w:rsidR="00D35378" w:rsidRPr="002A7168" w:rsidRDefault="00F05DF2" w:rsidP="006225F8">
      <w:pPr>
        <w:pStyle w:val="AP-Questionsub2"/>
        <w:numPr>
          <w:ilvl w:val="0"/>
          <w:numId w:val="14"/>
        </w:numPr>
        <w:spacing w:after="720"/>
        <w:ind w:left="1701" w:hanging="567"/>
      </w:pPr>
      <w:r>
        <w:t>is a £1 coin,</w:t>
      </w:r>
    </w:p>
    <w:p w14:paraId="6F95C55F" w14:textId="55E41E2C" w:rsidR="00D35378" w:rsidRDefault="00D35378" w:rsidP="00463242">
      <w:pPr>
        <w:pStyle w:val="AP-Text"/>
        <w:jc w:val="right"/>
        <w:rPr>
          <w:b/>
          <w:bCs/>
        </w:rPr>
      </w:pPr>
      <w:r w:rsidRPr="00463242">
        <w:rPr>
          <w:b/>
          <w:bCs/>
        </w:rPr>
        <w:t>(a)(i)</w:t>
      </w:r>
      <w:r w:rsidR="00463242">
        <w:t xml:space="preserve"> </w:t>
      </w:r>
      <w:r w:rsidR="00463242" w:rsidRPr="00B268E7">
        <w:t>..........................................................</w:t>
      </w:r>
      <w:r w:rsidR="00463242" w:rsidRPr="00E6222B">
        <w:t xml:space="preserve"> </w:t>
      </w:r>
      <w:r w:rsidRPr="00463242">
        <w:rPr>
          <w:b/>
          <w:bCs/>
        </w:rPr>
        <w:t>[1]</w:t>
      </w:r>
    </w:p>
    <w:p w14:paraId="7B705CA3" w14:textId="77777777" w:rsidR="0024790D" w:rsidRPr="0024790D" w:rsidRDefault="0024790D" w:rsidP="0024790D">
      <w:pPr>
        <w:pStyle w:val="AP-Text"/>
      </w:pPr>
    </w:p>
    <w:p w14:paraId="290936B6" w14:textId="307AA450" w:rsidR="00D35378" w:rsidRPr="002A7168" w:rsidRDefault="00D35378" w:rsidP="000574B9">
      <w:pPr>
        <w:pStyle w:val="AP-Questionsub2"/>
        <w:spacing w:after="720"/>
      </w:pPr>
      <w:r w:rsidRPr="002A7168">
        <w:t xml:space="preserve">is a </w:t>
      </w:r>
      <w:r w:rsidR="00F05DF2">
        <w:t>10</w:t>
      </w:r>
      <w:r w:rsidRPr="002A7168">
        <w:t>p coin,</w:t>
      </w:r>
    </w:p>
    <w:p w14:paraId="4875AE6B" w14:textId="0D0463F4" w:rsidR="00D35378" w:rsidRPr="002A7168" w:rsidRDefault="00D35378" w:rsidP="0024790D">
      <w:pPr>
        <w:pStyle w:val="AP-Text"/>
        <w:jc w:val="right"/>
        <w:rPr>
          <w:rFonts w:cs="Arial"/>
          <w:color w:val="000000"/>
          <w:szCs w:val="22"/>
        </w:rPr>
      </w:pPr>
      <w:r w:rsidRPr="0024790D">
        <w:rPr>
          <w:rFonts w:cs="Arial"/>
          <w:b/>
          <w:bCs/>
          <w:color w:val="000000"/>
          <w:szCs w:val="22"/>
        </w:rPr>
        <w:t>(ii)</w:t>
      </w:r>
      <w:r w:rsidR="0024790D">
        <w:rPr>
          <w:rFonts w:cs="Arial"/>
          <w:color w:val="000000"/>
          <w:szCs w:val="22"/>
        </w:rPr>
        <w:t xml:space="preserve"> </w:t>
      </w:r>
      <w:r w:rsidR="0024790D" w:rsidRPr="00B268E7">
        <w:t>..........................................................</w:t>
      </w:r>
      <w:r w:rsidR="0024790D" w:rsidRPr="00E6222B">
        <w:t xml:space="preserve"> </w:t>
      </w:r>
      <w:r w:rsidRPr="0024790D">
        <w:rPr>
          <w:rFonts w:cs="Arial"/>
          <w:b/>
          <w:bCs/>
          <w:color w:val="000000"/>
          <w:szCs w:val="22"/>
        </w:rPr>
        <w:t>[1]</w:t>
      </w:r>
    </w:p>
    <w:p w14:paraId="65B112A4" w14:textId="77777777" w:rsidR="00D35378" w:rsidRPr="002A7168" w:rsidRDefault="00D35378" w:rsidP="0024790D">
      <w:pPr>
        <w:pStyle w:val="AP-Text"/>
      </w:pPr>
    </w:p>
    <w:p w14:paraId="5524FA43" w14:textId="72B45D80" w:rsidR="00D35378" w:rsidRPr="002A7168" w:rsidRDefault="00F05DF2" w:rsidP="000574B9">
      <w:pPr>
        <w:pStyle w:val="AP-Questionsub2"/>
        <w:spacing w:after="720"/>
      </w:pPr>
      <w:r>
        <w:t>has a value less than £1</w:t>
      </w:r>
      <w:r w:rsidR="000859C9">
        <w:t>?</w:t>
      </w:r>
    </w:p>
    <w:p w14:paraId="29CE5214" w14:textId="43CF4D58" w:rsidR="00D35378" w:rsidRPr="002A7168" w:rsidRDefault="00D35378" w:rsidP="0024790D">
      <w:pPr>
        <w:pStyle w:val="AP-Text"/>
        <w:jc w:val="right"/>
        <w:rPr>
          <w:rFonts w:cs="Arial"/>
          <w:color w:val="000000"/>
          <w:szCs w:val="22"/>
        </w:rPr>
      </w:pPr>
      <w:r w:rsidRPr="0024790D">
        <w:rPr>
          <w:rFonts w:cs="Arial"/>
          <w:b/>
          <w:bCs/>
          <w:color w:val="000000"/>
          <w:szCs w:val="22"/>
        </w:rPr>
        <w:t>(iii)</w:t>
      </w:r>
      <w:r w:rsidR="0024790D">
        <w:rPr>
          <w:rFonts w:cs="Arial"/>
          <w:color w:val="000000"/>
          <w:szCs w:val="22"/>
        </w:rPr>
        <w:t xml:space="preserve"> </w:t>
      </w:r>
      <w:r w:rsidR="0024790D" w:rsidRPr="00B268E7">
        <w:t>..........................................................</w:t>
      </w:r>
      <w:r w:rsidR="0024790D" w:rsidRPr="00E6222B">
        <w:t xml:space="preserve"> </w:t>
      </w:r>
      <w:r w:rsidRPr="0024790D">
        <w:rPr>
          <w:rFonts w:cs="Arial"/>
          <w:b/>
          <w:bCs/>
          <w:color w:val="000000"/>
          <w:szCs w:val="22"/>
        </w:rPr>
        <w:t>[1]</w:t>
      </w:r>
    </w:p>
    <w:p w14:paraId="6B2F8581" w14:textId="77777777" w:rsidR="00D35378" w:rsidRPr="002A7168" w:rsidRDefault="00D35378" w:rsidP="0024790D">
      <w:pPr>
        <w:pStyle w:val="AP-Text"/>
      </w:pPr>
    </w:p>
    <w:p w14:paraId="1921A791" w14:textId="3B1EDAE3" w:rsidR="00D35378" w:rsidRPr="002A7168" w:rsidRDefault="00D35378" w:rsidP="0024790D">
      <w:pPr>
        <w:pStyle w:val="AP-Questionsub1"/>
      </w:pPr>
      <w:r w:rsidRPr="002A7168">
        <w:t xml:space="preserve">More coins are added to the </w:t>
      </w:r>
      <w:r w:rsidR="00F05DF2">
        <w:t>20</w:t>
      </w:r>
      <w:r w:rsidRPr="002A7168">
        <w:t xml:space="preserve"> coins already in the bag.</w:t>
      </w:r>
    </w:p>
    <w:p w14:paraId="3B262956" w14:textId="2685C5AD" w:rsidR="00D35378" w:rsidRPr="002A7168" w:rsidRDefault="00D35378" w:rsidP="0024790D">
      <w:pPr>
        <w:pStyle w:val="AP-Questionsub1text"/>
      </w:pPr>
      <w:r w:rsidRPr="002A7168">
        <w:t>One coin is taken at random from the bag.</w:t>
      </w:r>
    </w:p>
    <w:p w14:paraId="420CA2E8" w14:textId="77777777" w:rsidR="00D35378" w:rsidRPr="002A7168" w:rsidRDefault="00D35378" w:rsidP="0024790D">
      <w:pPr>
        <w:pStyle w:val="AP-Text"/>
      </w:pPr>
    </w:p>
    <w:p w14:paraId="79D26FE0" w14:textId="29C00511" w:rsidR="00D35378" w:rsidRPr="002A7168" w:rsidRDefault="00D35378" w:rsidP="0024790D">
      <w:pPr>
        <w:pStyle w:val="AP-Questionsub1text"/>
      </w:pPr>
      <w:r w:rsidRPr="002A7168">
        <w:t>The probability of the coin being a 5p, a 10p</w:t>
      </w:r>
      <w:r w:rsidR="00F05DF2">
        <w:t>, a 20p</w:t>
      </w:r>
      <w:r w:rsidRPr="002A7168">
        <w:t xml:space="preserve"> or a </w:t>
      </w:r>
      <w:r w:rsidR="00F05DF2">
        <w:t>50</w:t>
      </w:r>
      <w:r w:rsidRPr="002A7168">
        <w:t>p coin are now all equal.</w:t>
      </w:r>
    </w:p>
    <w:p w14:paraId="191ADD29" w14:textId="77777777" w:rsidR="00D35378" w:rsidRPr="002A7168" w:rsidRDefault="00D35378" w:rsidP="0024790D">
      <w:pPr>
        <w:pStyle w:val="AP-Text"/>
      </w:pPr>
    </w:p>
    <w:p w14:paraId="36A3403E" w14:textId="6D6981DC" w:rsidR="00D35378" w:rsidRPr="002A7168" w:rsidRDefault="00D35378" w:rsidP="000574B9">
      <w:pPr>
        <w:pStyle w:val="AP-Questionsub1text"/>
        <w:spacing w:after="2880"/>
      </w:pPr>
      <w:r w:rsidRPr="002A7168">
        <w:t xml:space="preserve">Find the </w:t>
      </w:r>
      <w:r w:rsidRPr="002A7168">
        <w:rPr>
          <w:b/>
          <w:bCs/>
        </w:rPr>
        <w:t>minimum</w:t>
      </w:r>
      <w:r w:rsidRPr="002A7168">
        <w:t xml:space="preserve"> number of coins that must be in the bag.</w:t>
      </w:r>
    </w:p>
    <w:p w14:paraId="6C49DD8F" w14:textId="616295F8" w:rsidR="000574B9" w:rsidRDefault="00D35378" w:rsidP="0024790D">
      <w:pPr>
        <w:pStyle w:val="AP-Text"/>
        <w:jc w:val="right"/>
        <w:rPr>
          <w:rFonts w:cs="Arial"/>
          <w:b/>
          <w:bCs/>
          <w:color w:val="000000"/>
          <w:szCs w:val="22"/>
        </w:rPr>
      </w:pPr>
      <w:r w:rsidRPr="0024790D">
        <w:rPr>
          <w:rFonts w:cs="Arial"/>
          <w:b/>
          <w:bCs/>
          <w:color w:val="000000"/>
          <w:szCs w:val="22"/>
        </w:rPr>
        <w:t>(b)</w:t>
      </w:r>
      <w:r w:rsidR="0024790D" w:rsidRPr="0024790D">
        <w:rPr>
          <w:rFonts w:cs="Arial"/>
          <w:b/>
          <w:bCs/>
          <w:color w:val="000000"/>
          <w:szCs w:val="22"/>
        </w:rPr>
        <w:t xml:space="preserve"> </w:t>
      </w:r>
      <w:r w:rsidR="0024790D" w:rsidRPr="00B268E7">
        <w:t>..........................................................</w:t>
      </w:r>
      <w:r w:rsidR="0024790D" w:rsidRPr="00E6222B">
        <w:t xml:space="preserve"> </w:t>
      </w:r>
      <w:r w:rsidRPr="0024790D">
        <w:rPr>
          <w:rFonts w:cs="Arial"/>
          <w:b/>
          <w:bCs/>
          <w:color w:val="000000"/>
          <w:szCs w:val="22"/>
        </w:rPr>
        <w:t>[2]</w:t>
      </w:r>
    </w:p>
    <w:p w14:paraId="1E2025AF" w14:textId="468F2568" w:rsidR="000574B9" w:rsidRDefault="000574B9">
      <w:pPr>
        <w:spacing w:line="240" w:lineRule="auto"/>
        <w:rPr>
          <w:rFonts w:cs="Arial"/>
          <w:b/>
          <w:bCs/>
          <w:color w:val="000000"/>
          <w:szCs w:val="22"/>
        </w:rPr>
      </w:pPr>
    </w:p>
    <w:p w14:paraId="68C5979B" w14:textId="72F4C460" w:rsidR="00D35378" w:rsidRPr="002A7168" w:rsidRDefault="000574B9" w:rsidP="000574B9">
      <w:pPr>
        <w:pStyle w:val="AP-Question"/>
      </w:pPr>
      <w:r w:rsidRPr="000574B9">
        <w:rPr>
          <w:b/>
          <w:bCs w:val="0"/>
        </w:rPr>
        <w:t>(a)</w:t>
      </w:r>
      <w:r>
        <w:tab/>
      </w:r>
      <w:r w:rsidR="00D35378" w:rsidRPr="002A7168">
        <w:t>Work out.</w:t>
      </w:r>
    </w:p>
    <w:p w14:paraId="7F55FB6F" w14:textId="77777777" w:rsidR="00D35378" w:rsidRPr="002A7168" w:rsidRDefault="00D35378" w:rsidP="005C5840">
      <w:pPr>
        <w:pStyle w:val="AP-Text"/>
      </w:pPr>
    </w:p>
    <w:p w14:paraId="209BC145" w14:textId="03633CC3" w:rsidR="00D35378" w:rsidRDefault="00F55684" w:rsidP="008D4DA6">
      <w:pPr>
        <w:pStyle w:val="MTDisplayEquation"/>
        <w:ind w:left="1134"/>
        <w:jc w:val="both"/>
      </w:pPr>
      <w:r w:rsidRPr="00A92B2B">
        <w:rPr>
          <w:noProof/>
          <w:position w:val="-22"/>
        </w:rPr>
        <w:object w:dxaOrig="600" w:dyaOrig="580" w14:anchorId="3F77D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pt;height:26.95pt;mso-width-percent:0;mso-height-percent:0;mso-width-percent:0;mso-height-percent:0" o:ole="">
            <v:imagedata r:id="rId29" o:title=""/>
          </v:shape>
          <o:OLEObject Type="Embed" ProgID="Equation.DSMT4" ShapeID="_x0000_i1025" DrawAspect="Content" ObjectID="_1804578416" r:id="rId30"/>
        </w:object>
      </w:r>
    </w:p>
    <w:p w14:paraId="646937E3" w14:textId="77777777" w:rsidR="00BE7DC0" w:rsidRDefault="00BE7DC0" w:rsidP="00BE7DC0">
      <w:pPr>
        <w:rPr>
          <w:lang w:bidi="en-GB"/>
        </w:rPr>
      </w:pPr>
    </w:p>
    <w:p w14:paraId="7F6C7E6F" w14:textId="77777777" w:rsidR="00BE7DC0" w:rsidRDefault="00BE7DC0" w:rsidP="00BE7DC0">
      <w:pPr>
        <w:rPr>
          <w:lang w:bidi="en-GB"/>
        </w:rPr>
      </w:pPr>
    </w:p>
    <w:p w14:paraId="7FB8F0B8" w14:textId="77777777" w:rsidR="00BE7DC0" w:rsidRDefault="00BE7DC0" w:rsidP="00BE7DC0">
      <w:pPr>
        <w:rPr>
          <w:lang w:bidi="en-GB"/>
        </w:rPr>
      </w:pPr>
    </w:p>
    <w:p w14:paraId="62278AB7" w14:textId="77777777" w:rsidR="00BE7DC0" w:rsidRDefault="00BE7DC0" w:rsidP="00BE7DC0">
      <w:pPr>
        <w:rPr>
          <w:lang w:bidi="en-GB"/>
        </w:rPr>
      </w:pPr>
    </w:p>
    <w:p w14:paraId="2D0B8C71" w14:textId="77777777" w:rsidR="00BE7DC0" w:rsidRDefault="00BE7DC0" w:rsidP="00BE7DC0">
      <w:pPr>
        <w:rPr>
          <w:lang w:bidi="en-GB"/>
        </w:rPr>
      </w:pPr>
    </w:p>
    <w:p w14:paraId="385A194B" w14:textId="77777777" w:rsidR="00BE7DC0" w:rsidRDefault="00BE7DC0" w:rsidP="00BE7DC0">
      <w:pPr>
        <w:rPr>
          <w:lang w:bidi="en-GB"/>
        </w:rPr>
      </w:pPr>
    </w:p>
    <w:p w14:paraId="63995AC1" w14:textId="77777777" w:rsidR="00BE7DC0" w:rsidRDefault="00BE7DC0" w:rsidP="00BE7DC0">
      <w:pPr>
        <w:rPr>
          <w:lang w:bidi="en-GB"/>
        </w:rPr>
      </w:pPr>
    </w:p>
    <w:p w14:paraId="721C4643" w14:textId="77777777" w:rsidR="00BE7DC0" w:rsidRPr="00BE7DC0" w:rsidRDefault="00BE7DC0" w:rsidP="00BE7DC0">
      <w:pPr>
        <w:rPr>
          <w:lang w:bidi="en-GB"/>
        </w:rPr>
      </w:pPr>
    </w:p>
    <w:p w14:paraId="3288D712" w14:textId="3D39B6F6" w:rsidR="00D35378" w:rsidRPr="002A7168" w:rsidRDefault="00D35378" w:rsidP="005C5840">
      <w:pPr>
        <w:pStyle w:val="AP-Text"/>
        <w:jc w:val="right"/>
      </w:pPr>
      <w:r w:rsidRPr="005C5840">
        <w:rPr>
          <w:b/>
          <w:bCs/>
        </w:rPr>
        <w:t>(a)</w:t>
      </w:r>
      <w:r w:rsidR="005C5840">
        <w:t xml:space="preserve"> </w:t>
      </w:r>
      <w:r w:rsidR="005C5840" w:rsidRPr="00B268E7">
        <w:t>..........................................................</w:t>
      </w:r>
      <w:r w:rsidR="005C5840" w:rsidRPr="00E6222B">
        <w:t xml:space="preserve"> </w:t>
      </w:r>
      <w:r w:rsidRPr="005C5840">
        <w:rPr>
          <w:b/>
          <w:bCs/>
        </w:rPr>
        <w:t>[2]</w:t>
      </w:r>
    </w:p>
    <w:p w14:paraId="46AF8C67" w14:textId="77777777" w:rsidR="00D35378" w:rsidRPr="002A7168" w:rsidRDefault="00D35378" w:rsidP="005C5840">
      <w:pPr>
        <w:pStyle w:val="AP-Text"/>
      </w:pPr>
    </w:p>
    <w:p w14:paraId="57AA3477" w14:textId="7BCEFC15" w:rsidR="00D35378" w:rsidRPr="002A7168" w:rsidRDefault="00D35378" w:rsidP="006225F8">
      <w:pPr>
        <w:pStyle w:val="AP-Questionsub1B"/>
        <w:numPr>
          <w:ilvl w:val="0"/>
          <w:numId w:val="15"/>
        </w:numPr>
        <w:ind w:left="1134" w:hanging="567"/>
      </w:pPr>
      <w:r w:rsidRPr="002A7168">
        <w:t>Work out.</w:t>
      </w:r>
    </w:p>
    <w:p w14:paraId="4963B23D" w14:textId="77777777" w:rsidR="005C5840" w:rsidRDefault="005C5840" w:rsidP="005C5840">
      <w:pPr>
        <w:pStyle w:val="AP-Text"/>
      </w:pPr>
    </w:p>
    <w:p w14:paraId="50017F80" w14:textId="3B9BBF0C" w:rsidR="00D35378" w:rsidRDefault="00F55684" w:rsidP="008D4DA6">
      <w:pPr>
        <w:pStyle w:val="MTDisplayEquation"/>
        <w:ind w:left="1134"/>
        <w:rPr>
          <w:sz w:val="32"/>
          <w:szCs w:val="32"/>
        </w:rPr>
      </w:pPr>
      <w:r w:rsidRPr="00A92B2B">
        <w:rPr>
          <w:noProof/>
          <w:position w:val="-22"/>
        </w:rPr>
        <w:object w:dxaOrig="680" w:dyaOrig="580" w14:anchorId="1FAC0F21">
          <v:shape id="_x0000_i1026" type="#_x0000_t75" alt="" style="width:34.65pt;height:26.95pt;mso-width-percent:0;mso-height-percent:0;mso-width-percent:0;mso-height-percent:0" o:ole="">
            <v:imagedata r:id="rId31" o:title=""/>
          </v:shape>
          <o:OLEObject Type="Embed" ProgID="Equation.DSMT4" ShapeID="_x0000_i1026" DrawAspect="Content" ObjectID="_1804578417" r:id="rId32"/>
        </w:object>
      </w:r>
    </w:p>
    <w:p w14:paraId="3A6B565E" w14:textId="77777777" w:rsidR="00491651" w:rsidRPr="00A92B2B" w:rsidRDefault="00491651" w:rsidP="005C5840">
      <w:pPr>
        <w:pStyle w:val="AP-Questiontext"/>
        <w:rPr>
          <w:sz w:val="32"/>
          <w:szCs w:val="32"/>
        </w:rPr>
      </w:pPr>
    </w:p>
    <w:p w14:paraId="62050F7C" w14:textId="7DFB1CBF" w:rsidR="00D35378" w:rsidRPr="002A7168" w:rsidRDefault="00D35378" w:rsidP="008D4DA6">
      <w:pPr>
        <w:pStyle w:val="AP-Questiontext"/>
        <w:spacing w:after="5040"/>
        <w:ind w:left="1134"/>
      </w:pPr>
      <w:r w:rsidRPr="002A7168">
        <w:t>Give your answer in its simplest form.</w:t>
      </w:r>
    </w:p>
    <w:p w14:paraId="5C945E5A" w14:textId="5BC71364" w:rsidR="005C5840" w:rsidRPr="002A7168" w:rsidRDefault="005C5840" w:rsidP="005C5840">
      <w:pPr>
        <w:pStyle w:val="AP-Text"/>
        <w:jc w:val="right"/>
      </w:pPr>
      <w:r w:rsidRPr="005C5840">
        <w:rPr>
          <w:b/>
          <w:bCs/>
        </w:rPr>
        <w:t>(</w:t>
      </w:r>
      <w:r>
        <w:rPr>
          <w:b/>
          <w:bCs/>
        </w:rPr>
        <w:t>b</w:t>
      </w:r>
      <w:r w:rsidRPr="005C5840">
        <w:rPr>
          <w:b/>
          <w:bCs/>
        </w:rPr>
        <w:t>)</w:t>
      </w:r>
      <w:r>
        <w:t xml:space="preserve"> </w:t>
      </w:r>
      <w:r w:rsidRPr="00B268E7">
        <w:t>..........................................................</w:t>
      </w:r>
      <w:r w:rsidRPr="00E6222B">
        <w:t xml:space="preserve"> </w:t>
      </w:r>
      <w:r w:rsidRPr="005C5840">
        <w:rPr>
          <w:b/>
          <w:bCs/>
        </w:rPr>
        <w:t>[2]</w:t>
      </w:r>
    </w:p>
    <w:p w14:paraId="1CB48223" w14:textId="77777777" w:rsidR="005C5840" w:rsidRDefault="005C5840">
      <w:pPr>
        <w:spacing w:line="240" w:lineRule="auto"/>
        <w:rPr>
          <w:rFonts w:cs="Arial"/>
          <w:color w:val="000000"/>
          <w:szCs w:val="22"/>
        </w:rPr>
      </w:pPr>
      <w:r>
        <w:rPr>
          <w:rFonts w:cs="Arial"/>
          <w:color w:val="000000"/>
          <w:szCs w:val="22"/>
        </w:rPr>
        <w:br w:type="page"/>
      </w:r>
    </w:p>
    <w:p w14:paraId="1D1C9E59" w14:textId="356C67F7" w:rsidR="00D35378" w:rsidRDefault="00D35378" w:rsidP="00D86DB2">
      <w:pPr>
        <w:pStyle w:val="AP-Question"/>
      </w:pPr>
      <w:r w:rsidRPr="00D86DB2">
        <w:rPr>
          <w:b/>
          <w:bCs w:val="0"/>
        </w:rPr>
        <w:lastRenderedPageBreak/>
        <w:t>(a)</w:t>
      </w:r>
      <w:r w:rsidRPr="002A7168">
        <w:tab/>
        <w:t>A sequence is generated using the rule:</w:t>
      </w:r>
    </w:p>
    <w:p w14:paraId="526E9B81" w14:textId="77777777" w:rsidR="00387EA5" w:rsidRPr="002A7168" w:rsidRDefault="00387EA5" w:rsidP="00387EA5">
      <w:pPr>
        <w:pStyle w:val="AP-Question"/>
        <w:numPr>
          <w:ilvl w:val="0"/>
          <w:numId w:val="0"/>
        </w:numPr>
        <w:ind w:left="567"/>
      </w:pPr>
    </w:p>
    <w:p w14:paraId="2FE140B1" w14:textId="1B32CF2E" w:rsidR="00D35378" w:rsidRPr="00151CA1" w:rsidRDefault="00D35378" w:rsidP="006225F8">
      <w:pPr>
        <w:pStyle w:val="AP-Questionsub1text"/>
        <w:numPr>
          <w:ilvl w:val="0"/>
          <w:numId w:val="16"/>
        </w:numPr>
        <w:ind w:left="1701" w:hanging="567"/>
      </w:pPr>
      <w:r w:rsidRPr="00151CA1">
        <w:t xml:space="preserve">multiply the previous term by </w:t>
      </w:r>
      <w:r w:rsidR="00E76CF8">
        <w:t>3</w:t>
      </w:r>
    </w:p>
    <w:p w14:paraId="6F7B87B6" w14:textId="0742E0FF" w:rsidR="00D35378" w:rsidRPr="00151CA1" w:rsidRDefault="00D35378" w:rsidP="006225F8">
      <w:pPr>
        <w:pStyle w:val="AP-Questionsub1text"/>
        <w:numPr>
          <w:ilvl w:val="0"/>
          <w:numId w:val="16"/>
        </w:numPr>
        <w:ind w:left="1701" w:hanging="567"/>
      </w:pPr>
      <w:r w:rsidRPr="00151CA1">
        <w:t xml:space="preserve">then subtract </w:t>
      </w:r>
      <w:r w:rsidR="00E76CF8">
        <w:t>1</w:t>
      </w:r>
      <w:r w:rsidRPr="00151CA1">
        <w:t>.</w:t>
      </w:r>
    </w:p>
    <w:p w14:paraId="711240E8" w14:textId="7834C0CA" w:rsidR="00D35378" w:rsidRPr="002A7168" w:rsidRDefault="00D35378" w:rsidP="00D86DB2">
      <w:pPr>
        <w:pStyle w:val="AP-Text"/>
      </w:pPr>
    </w:p>
    <w:p w14:paraId="645104C8" w14:textId="3C22E3BF" w:rsidR="00D35378" w:rsidRPr="002A7168" w:rsidRDefault="00D35378" w:rsidP="00D86DB2">
      <w:pPr>
        <w:pStyle w:val="AP-Questionsub1text"/>
      </w:pPr>
      <w:r w:rsidRPr="002A7168">
        <w:t xml:space="preserve">The </w:t>
      </w:r>
      <w:r w:rsidRPr="002A7168">
        <w:rPr>
          <w:b/>
          <w:bCs/>
        </w:rPr>
        <w:t>2nd</w:t>
      </w:r>
      <w:r w:rsidRPr="002A7168">
        <w:t xml:space="preserve"> term of the sequence is </w:t>
      </w:r>
      <w:r w:rsidR="00E76CF8">
        <w:t>26</w:t>
      </w:r>
      <w:r w:rsidRPr="002A7168">
        <w:t>.</w:t>
      </w:r>
    </w:p>
    <w:p w14:paraId="13315A48" w14:textId="77777777" w:rsidR="00D35378" w:rsidRPr="002A7168" w:rsidRDefault="00D35378" w:rsidP="00D86DB2">
      <w:pPr>
        <w:pStyle w:val="AP-Text"/>
      </w:pPr>
    </w:p>
    <w:p w14:paraId="676125AA" w14:textId="28CC4822" w:rsidR="00D35378" w:rsidRPr="002A7168" w:rsidRDefault="00D35378" w:rsidP="006225F8">
      <w:pPr>
        <w:pStyle w:val="AP-Questionsub2"/>
        <w:numPr>
          <w:ilvl w:val="0"/>
          <w:numId w:val="17"/>
        </w:numPr>
        <w:spacing w:after="1440"/>
        <w:ind w:left="1701" w:hanging="567"/>
      </w:pPr>
      <w:r w:rsidRPr="002A7168">
        <w:t xml:space="preserve">Find the </w:t>
      </w:r>
      <w:r w:rsidRPr="00D86DB2">
        <w:rPr>
          <w:b/>
          <w:bCs/>
        </w:rPr>
        <w:t>3rd</w:t>
      </w:r>
      <w:r w:rsidRPr="002A7168">
        <w:t xml:space="preserve"> term of the sequence.</w:t>
      </w:r>
    </w:p>
    <w:p w14:paraId="45DBB291" w14:textId="77777777" w:rsidR="00387EA5" w:rsidRDefault="00387EA5" w:rsidP="00D86DB2">
      <w:pPr>
        <w:pStyle w:val="AP-Text"/>
        <w:jc w:val="right"/>
        <w:rPr>
          <w:rFonts w:cs="Arial"/>
          <w:b/>
          <w:bCs/>
          <w:color w:val="000000"/>
          <w:szCs w:val="22"/>
        </w:rPr>
      </w:pPr>
    </w:p>
    <w:p w14:paraId="730410B3" w14:textId="7850911B" w:rsidR="00D35378" w:rsidRPr="002A7168" w:rsidRDefault="00D35378" w:rsidP="00D86DB2">
      <w:pPr>
        <w:pStyle w:val="AP-Text"/>
        <w:jc w:val="right"/>
        <w:rPr>
          <w:rFonts w:cs="Arial"/>
          <w:color w:val="000000"/>
          <w:szCs w:val="22"/>
        </w:rPr>
      </w:pPr>
      <w:r w:rsidRPr="00D86DB2">
        <w:rPr>
          <w:rFonts w:cs="Arial"/>
          <w:b/>
          <w:bCs/>
          <w:color w:val="000000"/>
          <w:szCs w:val="22"/>
        </w:rPr>
        <w:t>(a)(i)</w:t>
      </w:r>
      <w:r w:rsidR="00D86DB2">
        <w:rPr>
          <w:rFonts w:cs="Arial"/>
          <w:color w:val="000000"/>
          <w:szCs w:val="22"/>
        </w:rPr>
        <w:t xml:space="preserve"> </w:t>
      </w:r>
      <w:r w:rsidR="00D86DB2" w:rsidRPr="00B268E7">
        <w:t>..........................................................</w:t>
      </w:r>
      <w:r w:rsidR="00D86DB2" w:rsidRPr="00E6222B">
        <w:t xml:space="preserve"> </w:t>
      </w:r>
      <w:r w:rsidRPr="00D86DB2">
        <w:rPr>
          <w:rFonts w:cs="Arial"/>
          <w:b/>
          <w:bCs/>
          <w:color w:val="000000"/>
          <w:szCs w:val="22"/>
        </w:rPr>
        <w:t>[1]</w:t>
      </w:r>
    </w:p>
    <w:p w14:paraId="7E01A699" w14:textId="77777777" w:rsidR="00D35378" w:rsidRPr="002A7168" w:rsidRDefault="00D35378" w:rsidP="00D86DB2">
      <w:pPr>
        <w:pStyle w:val="AP-Text"/>
      </w:pPr>
    </w:p>
    <w:p w14:paraId="20613A4A" w14:textId="79494943" w:rsidR="00D35378" w:rsidRPr="002A7168" w:rsidRDefault="00D35378" w:rsidP="00D86DB2">
      <w:pPr>
        <w:pStyle w:val="AP-Questionsub2"/>
        <w:spacing w:after="2880"/>
      </w:pPr>
      <w:r w:rsidRPr="002A7168">
        <w:t xml:space="preserve">Find the </w:t>
      </w:r>
      <w:r w:rsidRPr="002A7168">
        <w:rPr>
          <w:b/>
          <w:bCs/>
        </w:rPr>
        <w:t>1st</w:t>
      </w:r>
      <w:r w:rsidRPr="002A7168">
        <w:t xml:space="preserve"> term of the sequence.</w:t>
      </w:r>
    </w:p>
    <w:p w14:paraId="29F17E10" w14:textId="3DF737CD" w:rsidR="00D35378" w:rsidRPr="00BE7DC0" w:rsidRDefault="00D35378" w:rsidP="00D86DB2">
      <w:pPr>
        <w:pStyle w:val="AP-Text"/>
        <w:jc w:val="right"/>
        <w:rPr>
          <w:rFonts w:cs="Arial"/>
          <w:b/>
          <w:bCs/>
          <w:color w:val="000000"/>
          <w:szCs w:val="22"/>
        </w:rPr>
      </w:pPr>
      <w:r w:rsidRPr="002A7168">
        <w:rPr>
          <w:rFonts w:cs="Arial"/>
          <w:color w:val="000000"/>
          <w:szCs w:val="22"/>
        </w:rPr>
        <w:t>(ii)</w:t>
      </w:r>
      <w:r w:rsidR="00D86DB2">
        <w:rPr>
          <w:rFonts w:cs="Arial"/>
          <w:color w:val="000000"/>
          <w:szCs w:val="22"/>
        </w:rPr>
        <w:t xml:space="preserve"> </w:t>
      </w:r>
      <w:r w:rsidR="00D86DB2" w:rsidRPr="00B268E7">
        <w:t>..........................................................</w:t>
      </w:r>
      <w:r w:rsidR="00D86DB2" w:rsidRPr="00E6222B">
        <w:t xml:space="preserve"> </w:t>
      </w:r>
      <w:r w:rsidRPr="00BE7DC0">
        <w:rPr>
          <w:rFonts w:cs="Arial"/>
          <w:b/>
          <w:bCs/>
          <w:color w:val="000000"/>
          <w:szCs w:val="22"/>
        </w:rPr>
        <w:t>[2]</w:t>
      </w:r>
    </w:p>
    <w:p w14:paraId="307DEFB3" w14:textId="77777777" w:rsidR="00D35378" w:rsidRPr="002A7168" w:rsidRDefault="00D35378" w:rsidP="00D86DB2">
      <w:pPr>
        <w:pStyle w:val="AP-Text"/>
      </w:pPr>
    </w:p>
    <w:p w14:paraId="6A616F3B" w14:textId="06E01507" w:rsidR="00D35378" w:rsidRPr="002A7168" w:rsidRDefault="00D35378" w:rsidP="006225F8">
      <w:pPr>
        <w:pStyle w:val="AP-Questionsub1B"/>
        <w:numPr>
          <w:ilvl w:val="0"/>
          <w:numId w:val="18"/>
        </w:numPr>
        <w:ind w:left="1134" w:hanging="567"/>
      </w:pPr>
      <w:r w:rsidRPr="002A7168">
        <w:t>Here are the first four terms of a different sequence.</w:t>
      </w:r>
    </w:p>
    <w:p w14:paraId="36F51608" w14:textId="77777777" w:rsidR="00D35378" w:rsidRPr="002A7168" w:rsidRDefault="00D35378" w:rsidP="00D86DB2">
      <w:pPr>
        <w:pStyle w:val="AP-Text"/>
      </w:pPr>
    </w:p>
    <w:p w14:paraId="735B0473" w14:textId="5EF64CF4" w:rsidR="00D35378" w:rsidRPr="002A7168" w:rsidRDefault="00E76CF8" w:rsidP="00D86DB2">
      <w:pPr>
        <w:pStyle w:val="AP-Questionsub1text"/>
      </w:pPr>
      <w:r>
        <w:t>4</w:t>
      </w:r>
      <w:r w:rsidR="00D86DB2">
        <w:t xml:space="preserve">          </w:t>
      </w:r>
      <w:r>
        <w:t>8</w:t>
      </w:r>
      <w:r w:rsidR="00D86DB2">
        <w:t xml:space="preserve">          </w:t>
      </w:r>
      <w:r w:rsidR="00D35378" w:rsidRPr="002A7168">
        <w:t>1</w:t>
      </w:r>
      <w:r>
        <w:t>2</w:t>
      </w:r>
      <w:r w:rsidR="00D86DB2">
        <w:t xml:space="preserve">          </w:t>
      </w:r>
      <w:r>
        <w:t>16</w:t>
      </w:r>
    </w:p>
    <w:p w14:paraId="05C69DED" w14:textId="77777777" w:rsidR="00D35378" w:rsidRPr="002A7168" w:rsidRDefault="00D35378" w:rsidP="00D86DB2">
      <w:pPr>
        <w:pStyle w:val="AP-Text"/>
      </w:pPr>
    </w:p>
    <w:p w14:paraId="2FA5412D" w14:textId="087C5E22" w:rsidR="00D35378" w:rsidRPr="002A7168" w:rsidRDefault="00D35378" w:rsidP="00D86DB2">
      <w:pPr>
        <w:pStyle w:val="AP-Questionsub1text"/>
        <w:spacing w:after="2880"/>
      </w:pPr>
      <w:r w:rsidRPr="002A7168">
        <w:t xml:space="preserve">Find the </w:t>
      </w:r>
      <w:r w:rsidRPr="002A7168">
        <w:rPr>
          <w:i/>
          <w:iCs/>
        </w:rPr>
        <w:t>n</w:t>
      </w:r>
      <w:r w:rsidRPr="002A7168">
        <w:t>th term of the sequence.</w:t>
      </w:r>
    </w:p>
    <w:p w14:paraId="59BA0F58" w14:textId="0AF2087F" w:rsidR="00D86DB2" w:rsidRDefault="00D35378" w:rsidP="00D86DB2">
      <w:pPr>
        <w:pStyle w:val="AP-Text"/>
        <w:jc w:val="right"/>
        <w:rPr>
          <w:rFonts w:cs="Arial"/>
          <w:color w:val="000000"/>
          <w:szCs w:val="22"/>
        </w:rPr>
      </w:pPr>
      <w:r w:rsidRPr="00D86DB2">
        <w:rPr>
          <w:rFonts w:cs="Arial"/>
          <w:b/>
          <w:bCs/>
          <w:color w:val="000000"/>
          <w:szCs w:val="22"/>
        </w:rPr>
        <w:t>(b)</w:t>
      </w:r>
      <w:r w:rsidR="00D86DB2" w:rsidRPr="00D86DB2">
        <w:rPr>
          <w:rFonts w:cs="Arial"/>
          <w:b/>
          <w:bCs/>
          <w:color w:val="000000"/>
          <w:szCs w:val="22"/>
        </w:rPr>
        <w:t xml:space="preserve"> </w:t>
      </w:r>
      <w:r w:rsidR="00D86DB2" w:rsidRPr="00B268E7">
        <w:t>..........................................................</w:t>
      </w:r>
      <w:r w:rsidR="00D86DB2" w:rsidRPr="00E6222B">
        <w:t xml:space="preserve"> </w:t>
      </w:r>
      <w:r w:rsidRPr="00D86DB2">
        <w:rPr>
          <w:rFonts w:cs="Arial"/>
          <w:b/>
          <w:bCs/>
          <w:color w:val="000000"/>
          <w:szCs w:val="22"/>
        </w:rPr>
        <w:t>[1]</w:t>
      </w:r>
    </w:p>
    <w:p w14:paraId="42C78DC8" w14:textId="77777777" w:rsidR="00D86DB2" w:rsidRDefault="00D86DB2">
      <w:pPr>
        <w:spacing w:line="240" w:lineRule="auto"/>
        <w:rPr>
          <w:rFonts w:cs="Arial"/>
          <w:color w:val="000000"/>
          <w:szCs w:val="22"/>
        </w:rPr>
      </w:pPr>
      <w:r>
        <w:rPr>
          <w:rFonts w:cs="Arial"/>
          <w:color w:val="000000"/>
          <w:szCs w:val="22"/>
        </w:rPr>
        <w:br w:type="page"/>
      </w:r>
    </w:p>
    <w:p w14:paraId="51EB94C9" w14:textId="29F318D7" w:rsidR="00D35378" w:rsidRPr="002A7168" w:rsidRDefault="00E76CF8" w:rsidP="00D86DB2">
      <w:pPr>
        <w:pStyle w:val="AP-Question"/>
      </w:pPr>
      <w:r>
        <w:lastRenderedPageBreak/>
        <w:t>60</w:t>
      </w:r>
      <w:r w:rsidR="00D35378" w:rsidRPr="002A7168">
        <w:t xml:space="preserve"> students each chose two activities, one from Option 1 and one from Option 2.</w:t>
      </w:r>
    </w:p>
    <w:p w14:paraId="55B7B97C" w14:textId="77777777" w:rsidR="00D35378" w:rsidRPr="002A7168" w:rsidRDefault="00D35378" w:rsidP="00D86DB2">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1134"/>
        <w:gridCol w:w="2268"/>
      </w:tblGrid>
      <w:tr w:rsidR="00D35378" w:rsidRPr="002A7168" w14:paraId="7339B2C5" w14:textId="77777777" w:rsidTr="00D86DB2">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53BB6B" w14:textId="77777777" w:rsidR="00D35378" w:rsidRPr="00D86DB2" w:rsidRDefault="00D35378" w:rsidP="00D86DB2">
            <w:pPr>
              <w:pStyle w:val="AP-Text"/>
              <w:jc w:val="center"/>
              <w:rPr>
                <w:b/>
                <w:bCs/>
              </w:rPr>
            </w:pPr>
            <w:r w:rsidRPr="00D86DB2">
              <w:rPr>
                <w:b/>
                <w:bCs/>
              </w:rPr>
              <w:t>Option</w:t>
            </w:r>
          </w:p>
        </w:tc>
        <w:tc>
          <w:tcPr>
            <w:tcW w:w="226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B49A488" w14:textId="77777777" w:rsidR="00D35378" w:rsidRPr="00D86DB2" w:rsidRDefault="00D35378" w:rsidP="00D86DB2">
            <w:pPr>
              <w:pStyle w:val="AP-Text"/>
              <w:jc w:val="center"/>
              <w:rPr>
                <w:b/>
                <w:bCs/>
              </w:rPr>
            </w:pPr>
            <w:r w:rsidRPr="00D86DB2">
              <w:rPr>
                <w:b/>
                <w:bCs/>
              </w:rPr>
              <w:t>Activity</w:t>
            </w:r>
          </w:p>
        </w:tc>
      </w:tr>
      <w:tr w:rsidR="00D35378" w:rsidRPr="002A7168" w14:paraId="1FE33286" w14:textId="77777777" w:rsidTr="00D86DB2">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78C26B5" w14:textId="77777777" w:rsidR="00D35378" w:rsidRPr="002A7168" w:rsidRDefault="00D35378" w:rsidP="00D86DB2">
            <w:pPr>
              <w:pStyle w:val="AP-Text"/>
              <w:jc w:val="center"/>
            </w:pPr>
            <w:r w:rsidRPr="002A7168">
              <w:t>1</w:t>
            </w:r>
          </w:p>
        </w:tc>
        <w:tc>
          <w:tcPr>
            <w:tcW w:w="226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6B59A0A" w14:textId="77777777" w:rsidR="00D35378" w:rsidRPr="002A7168" w:rsidRDefault="00D35378" w:rsidP="00D86DB2">
            <w:pPr>
              <w:pStyle w:val="AP-Text"/>
              <w:jc w:val="center"/>
            </w:pPr>
            <w:r w:rsidRPr="002A7168">
              <w:t>football or hockey</w:t>
            </w:r>
          </w:p>
        </w:tc>
      </w:tr>
      <w:tr w:rsidR="00D35378" w:rsidRPr="002A7168" w14:paraId="1F0AE972" w14:textId="77777777" w:rsidTr="00D86DB2">
        <w:trPr>
          <w:trHeight w:val="396"/>
        </w:trPr>
        <w:tc>
          <w:tcPr>
            <w:tcW w:w="113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A15FDB1" w14:textId="77777777" w:rsidR="00D35378" w:rsidRPr="002A7168" w:rsidRDefault="00D35378" w:rsidP="00D86DB2">
            <w:pPr>
              <w:pStyle w:val="AP-Text"/>
              <w:jc w:val="center"/>
            </w:pPr>
            <w:r w:rsidRPr="002A7168">
              <w:t>2</w:t>
            </w:r>
          </w:p>
        </w:tc>
        <w:tc>
          <w:tcPr>
            <w:tcW w:w="226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8B26649" w14:textId="77777777" w:rsidR="00D35378" w:rsidRPr="002A7168" w:rsidRDefault="00D35378" w:rsidP="00D86DB2">
            <w:pPr>
              <w:pStyle w:val="AP-Text"/>
              <w:jc w:val="center"/>
            </w:pPr>
            <w:r w:rsidRPr="002A7168">
              <w:t>athletics or multigym</w:t>
            </w:r>
          </w:p>
        </w:tc>
      </w:tr>
    </w:tbl>
    <w:p w14:paraId="266EA82E" w14:textId="77777777" w:rsidR="00D35378" w:rsidRPr="002A7168" w:rsidRDefault="00D35378" w:rsidP="00D86DB2">
      <w:pPr>
        <w:pStyle w:val="AP-Text"/>
      </w:pPr>
    </w:p>
    <w:p w14:paraId="7E36C3A0" w14:textId="7E122CCA" w:rsidR="00D35378" w:rsidRDefault="00D35378" w:rsidP="00D86DB2">
      <w:pPr>
        <w:pStyle w:val="AP-Questiontext"/>
      </w:pPr>
      <w:r w:rsidRPr="002A7168">
        <w:t>This frequency tree shows the number of students choosing some of the activities.</w:t>
      </w:r>
    </w:p>
    <w:p w14:paraId="4FEC3EFE" w14:textId="77777777" w:rsidR="00D86DB2" w:rsidRPr="002A7168" w:rsidRDefault="00D86DB2" w:rsidP="00D86DB2">
      <w:pPr>
        <w:pStyle w:val="AP-Text"/>
      </w:pPr>
    </w:p>
    <w:p w14:paraId="15FBD171" w14:textId="77777777" w:rsidR="00D35378" w:rsidRDefault="00D35378" w:rsidP="00D86DB2">
      <w:pPr>
        <w:pStyle w:val="AP-Text"/>
        <w:jc w:val="center"/>
      </w:pPr>
      <w:r>
        <w:rPr>
          <w:noProof/>
        </w:rPr>
        <w:drawing>
          <wp:inline distT="0" distB="0" distL="0" distR="0" wp14:anchorId="0A32FA4A" wp14:editId="1F02DE19">
            <wp:extent cx="4703064" cy="3770376"/>
            <wp:effectExtent l="0" t="0" r="2540" b="1905"/>
            <wp:docPr id="1583333806" name="Picture 4"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333806" name="Picture 4" descr="A diagram"/>
                    <pic:cNvPicPr/>
                  </pic:nvPicPr>
                  <pic:blipFill>
                    <a:blip r:embed="rId33"/>
                    <a:stretch>
                      <a:fillRect/>
                    </a:stretch>
                  </pic:blipFill>
                  <pic:spPr>
                    <a:xfrm>
                      <a:off x="0" y="0"/>
                      <a:ext cx="4703064" cy="3770376"/>
                    </a:xfrm>
                    <a:prstGeom prst="rect">
                      <a:avLst/>
                    </a:prstGeom>
                  </pic:spPr>
                </pic:pic>
              </a:graphicData>
            </a:graphic>
          </wp:inline>
        </w:drawing>
      </w:r>
    </w:p>
    <w:p w14:paraId="7B78FF38" w14:textId="77777777" w:rsidR="00D86DB2" w:rsidRPr="00D86DB2" w:rsidRDefault="00D86DB2" w:rsidP="00D86DB2">
      <w:pPr>
        <w:pStyle w:val="AP-Text"/>
      </w:pPr>
    </w:p>
    <w:p w14:paraId="789EA51A" w14:textId="35F95726" w:rsidR="00D35378" w:rsidRPr="002A7168" w:rsidRDefault="00D35378" w:rsidP="006225F8">
      <w:pPr>
        <w:pStyle w:val="AP-Questionsub1"/>
        <w:numPr>
          <w:ilvl w:val="0"/>
          <w:numId w:val="19"/>
        </w:numPr>
        <w:spacing w:after="1440"/>
        <w:ind w:left="1134" w:hanging="567"/>
      </w:pPr>
      <w:r w:rsidRPr="002A7168">
        <w:t xml:space="preserve">How many more students chose hockey and multigym rather than football </w:t>
      </w:r>
      <w:r w:rsidR="00D86DB2">
        <w:br/>
      </w:r>
      <w:r w:rsidRPr="002A7168">
        <w:t>and multigym?</w:t>
      </w:r>
    </w:p>
    <w:p w14:paraId="74F5E7DA" w14:textId="27C358A4" w:rsidR="00D35378" w:rsidRPr="002A7168" w:rsidRDefault="00D35378" w:rsidP="00D86DB2">
      <w:pPr>
        <w:pStyle w:val="AP-Text"/>
        <w:jc w:val="right"/>
        <w:rPr>
          <w:rFonts w:cs="Arial"/>
          <w:color w:val="000000"/>
          <w:szCs w:val="22"/>
        </w:rPr>
      </w:pPr>
      <w:r w:rsidRPr="00D86DB2">
        <w:rPr>
          <w:rFonts w:cs="Arial"/>
          <w:b/>
          <w:bCs/>
          <w:color w:val="000000"/>
          <w:szCs w:val="22"/>
        </w:rPr>
        <w:t>(a)</w:t>
      </w:r>
      <w:r w:rsidR="00D86DB2" w:rsidRPr="00D86DB2">
        <w:rPr>
          <w:rFonts w:cs="Arial"/>
          <w:b/>
          <w:bCs/>
          <w:color w:val="000000"/>
          <w:szCs w:val="22"/>
        </w:rPr>
        <w:t xml:space="preserve"> </w:t>
      </w:r>
      <w:r w:rsidR="00D86DB2" w:rsidRPr="00B268E7">
        <w:t>..........................................................</w:t>
      </w:r>
      <w:r w:rsidR="00D86DB2" w:rsidRPr="00D86DB2">
        <w:rPr>
          <w:b/>
          <w:bCs/>
        </w:rPr>
        <w:t xml:space="preserve"> </w:t>
      </w:r>
      <w:r w:rsidRPr="00D86DB2">
        <w:rPr>
          <w:rFonts w:cs="Arial"/>
          <w:b/>
          <w:bCs/>
          <w:color w:val="000000"/>
          <w:szCs w:val="22"/>
        </w:rPr>
        <w:t>[1]</w:t>
      </w:r>
    </w:p>
    <w:p w14:paraId="18CC8385" w14:textId="77777777" w:rsidR="00D35378" w:rsidRPr="002A7168" w:rsidRDefault="00D35378" w:rsidP="00D86DB2">
      <w:pPr>
        <w:pStyle w:val="AP-Text"/>
      </w:pPr>
    </w:p>
    <w:p w14:paraId="78DE3963" w14:textId="2137C829" w:rsidR="00D35378" w:rsidRPr="002A7168" w:rsidRDefault="00D35378" w:rsidP="00D86DB2">
      <w:pPr>
        <w:pStyle w:val="AP-Questionsub1"/>
      </w:pPr>
      <w:r w:rsidRPr="002A7168">
        <w:t>Ten more students chose football rather than hockey.</w:t>
      </w:r>
    </w:p>
    <w:p w14:paraId="004C9463" w14:textId="77777777" w:rsidR="00D35378" w:rsidRPr="002A7168" w:rsidRDefault="00D35378" w:rsidP="00D86DB2">
      <w:pPr>
        <w:pStyle w:val="AP-Text"/>
      </w:pPr>
    </w:p>
    <w:p w14:paraId="14E5528A" w14:textId="1669A8D3" w:rsidR="00D86DB2" w:rsidRDefault="00D35378" w:rsidP="00D86DB2">
      <w:pPr>
        <w:pStyle w:val="AP-Questionsub1text"/>
        <w:rPr>
          <w:b/>
          <w:bCs/>
        </w:rPr>
      </w:pPr>
      <w:r w:rsidRPr="002A7168">
        <w:t>Complete the frequency tree.</w:t>
      </w:r>
      <w:r w:rsidRPr="002A7168">
        <w:tab/>
      </w:r>
      <w:r w:rsidRPr="00D86DB2">
        <w:rPr>
          <w:b/>
          <w:bCs/>
        </w:rPr>
        <w:t>[4]</w:t>
      </w:r>
    </w:p>
    <w:p w14:paraId="6E7E679D" w14:textId="77777777" w:rsidR="00D86DB2" w:rsidRDefault="00D86DB2">
      <w:pPr>
        <w:spacing w:line="240" w:lineRule="auto"/>
        <w:rPr>
          <w:b/>
          <w:bCs/>
        </w:rPr>
      </w:pPr>
      <w:r>
        <w:rPr>
          <w:b/>
          <w:bCs/>
        </w:rPr>
        <w:br w:type="page"/>
      </w:r>
    </w:p>
    <w:p w14:paraId="3C9C30EE" w14:textId="70B4F9A6" w:rsidR="00D35378" w:rsidRPr="002A7168" w:rsidRDefault="00D35378" w:rsidP="00D86DB2">
      <w:pPr>
        <w:pStyle w:val="AP-Question"/>
      </w:pPr>
      <w:r w:rsidRPr="00D86DB2">
        <w:rPr>
          <w:b/>
          <w:bCs w:val="0"/>
        </w:rPr>
        <w:lastRenderedPageBreak/>
        <w:t>(a)</w:t>
      </w:r>
      <w:r w:rsidRPr="002A7168">
        <w:tab/>
        <w:t>The table shows charges made by a gas company to its customers.</w:t>
      </w:r>
    </w:p>
    <w:p w14:paraId="4F0DF687" w14:textId="77777777" w:rsidR="00D35378" w:rsidRPr="002A7168" w:rsidRDefault="00D35378" w:rsidP="00D86DB2">
      <w:pPr>
        <w:pStyle w:val="AP-Text"/>
      </w:pPr>
    </w:p>
    <w:tbl>
      <w:tblPr>
        <w:tblW w:w="0" w:type="auto"/>
        <w:tblInd w:w="1134" w:type="dxa"/>
        <w:tblLayout w:type="fixed"/>
        <w:tblCellMar>
          <w:left w:w="0" w:type="dxa"/>
          <w:right w:w="0" w:type="dxa"/>
        </w:tblCellMar>
        <w:tblLook w:val="0000" w:firstRow="0" w:lastRow="0" w:firstColumn="0" w:lastColumn="0" w:noHBand="0" w:noVBand="0"/>
      </w:tblPr>
      <w:tblGrid>
        <w:gridCol w:w="2721"/>
        <w:gridCol w:w="851"/>
      </w:tblGrid>
      <w:tr w:rsidR="00D35378" w:rsidRPr="002A7168" w14:paraId="167282EC" w14:textId="77777777" w:rsidTr="008746FE">
        <w:trPr>
          <w:trHeight w:val="396"/>
        </w:trPr>
        <w:tc>
          <w:tcPr>
            <w:tcW w:w="272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5B783D0" w14:textId="77777777" w:rsidR="00D35378" w:rsidRPr="002A7168" w:rsidRDefault="00D35378" w:rsidP="008746FE">
            <w:pPr>
              <w:pStyle w:val="AP-Text"/>
            </w:pPr>
            <w:r w:rsidRPr="002A7168">
              <w:t>Cost per day</w:t>
            </w:r>
          </w:p>
          <w:p w14:paraId="4C48BC8C" w14:textId="77777777" w:rsidR="00D35378" w:rsidRPr="002A7168" w:rsidRDefault="00D35378" w:rsidP="008746FE">
            <w:pPr>
              <w:pStyle w:val="AP-Text"/>
            </w:pPr>
          </w:p>
          <w:p w14:paraId="1D76159D" w14:textId="77777777" w:rsidR="00D35378" w:rsidRPr="002A7168" w:rsidRDefault="00D35378" w:rsidP="008746FE">
            <w:pPr>
              <w:pStyle w:val="AP-Text"/>
            </w:pPr>
            <w:r w:rsidRPr="002A7168">
              <w:t>PLUS</w:t>
            </w:r>
          </w:p>
          <w:p w14:paraId="5627D7D7" w14:textId="77777777" w:rsidR="00D35378" w:rsidRPr="002A7168" w:rsidRDefault="00D35378" w:rsidP="008746FE">
            <w:pPr>
              <w:pStyle w:val="AP-Text"/>
            </w:pPr>
          </w:p>
          <w:p w14:paraId="51902899" w14:textId="77777777" w:rsidR="00D35378" w:rsidRPr="002A7168" w:rsidRDefault="00D35378" w:rsidP="008746FE">
            <w:pPr>
              <w:pStyle w:val="AP-Text"/>
            </w:pPr>
            <w:r w:rsidRPr="002A7168">
              <w:t>Cost per unit of gas used</w:t>
            </w:r>
          </w:p>
        </w:tc>
        <w:tc>
          <w:tcPr>
            <w:tcW w:w="8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2725917" w14:textId="6E0CAEAB" w:rsidR="00D35378" w:rsidRPr="002A7168" w:rsidRDefault="00E76CF8" w:rsidP="008746FE">
            <w:pPr>
              <w:pStyle w:val="AP-Text"/>
            </w:pPr>
            <w:r>
              <w:t>23</w:t>
            </w:r>
            <w:r w:rsidR="00D35378" w:rsidRPr="002A7168">
              <w:t>p</w:t>
            </w:r>
          </w:p>
          <w:p w14:paraId="17D0833A" w14:textId="77777777" w:rsidR="00D35378" w:rsidRPr="002A7168" w:rsidRDefault="00D35378" w:rsidP="008746FE">
            <w:pPr>
              <w:pStyle w:val="AP-Text"/>
            </w:pPr>
          </w:p>
          <w:p w14:paraId="35470091" w14:textId="77777777" w:rsidR="00D35378" w:rsidRPr="002A7168" w:rsidRDefault="00D35378" w:rsidP="008746FE">
            <w:pPr>
              <w:pStyle w:val="AP-Text"/>
            </w:pPr>
          </w:p>
          <w:p w14:paraId="7FED92DD" w14:textId="77777777" w:rsidR="00D35378" w:rsidRPr="002A7168" w:rsidRDefault="00D35378" w:rsidP="008746FE">
            <w:pPr>
              <w:pStyle w:val="AP-Text"/>
            </w:pPr>
          </w:p>
          <w:p w14:paraId="58282078" w14:textId="7795C9A8" w:rsidR="00D35378" w:rsidRPr="002A7168" w:rsidRDefault="00D35378" w:rsidP="008746FE">
            <w:pPr>
              <w:pStyle w:val="AP-Text"/>
            </w:pPr>
            <w:r w:rsidRPr="002A7168">
              <w:t> </w:t>
            </w:r>
            <w:r w:rsidR="00E76CF8">
              <w:t>7</w:t>
            </w:r>
            <w:r w:rsidRPr="002A7168">
              <w:t>p</w:t>
            </w:r>
          </w:p>
        </w:tc>
      </w:tr>
    </w:tbl>
    <w:p w14:paraId="33FBE2A6" w14:textId="77777777" w:rsidR="00D86DB2" w:rsidRDefault="00D86DB2" w:rsidP="00D86DB2">
      <w:pPr>
        <w:pStyle w:val="AP-Text"/>
      </w:pPr>
    </w:p>
    <w:p w14:paraId="024DA345" w14:textId="0A8A487B" w:rsidR="00D35378" w:rsidRPr="002A7168" w:rsidRDefault="00D35378" w:rsidP="00D86DB2">
      <w:pPr>
        <w:pStyle w:val="AP-Questionsub1text"/>
      </w:pPr>
      <w:r w:rsidRPr="002A7168">
        <w:t>The owner of a flat receives a gas bill covering a period of 100 days.</w:t>
      </w:r>
    </w:p>
    <w:p w14:paraId="777D45BC" w14:textId="44EC92F5" w:rsidR="00D35378" w:rsidRPr="002A7168" w:rsidRDefault="00D35378" w:rsidP="00D86DB2">
      <w:pPr>
        <w:pStyle w:val="AP-Questionsub1text"/>
      </w:pPr>
      <w:r w:rsidRPr="002A7168">
        <w:t>They have used 7000 units of gas in this period.</w:t>
      </w:r>
    </w:p>
    <w:p w14:paraId="1BE93BEE" w14:textId="77777777" w:rsidR="00D35378" w:rsidRPr="002A7168" w:rsidRDefault="00D35378" w:rsidP="00D86DB2">
      <w:pPr>
        <w:pStyle w:val="AP-Text"/>
      </w:pPr>
    </w:p>
    <w:p w14:paraId="5DACE2F7" w14:textId="486635D4" w:rsidR="00D35378" w:rsidRPr="002A7168" w:rsidRDefault="00D35378" w:rsidP="008746FE">
      <w:pPr>
        <w:pStyle w:val="AP-Questionsub1text"/>
        <w:spacing w:after="2880"/>
      </w:pPr>
      <w:r w:rsidRPr="002A7168">
        <w:t>Show that their bill is for £</w:t>
      </w:r>
      <w:r w:rsidR="00E76CF8">
        <w:t>513</w:t>
      </w:r>
      <w:r w:rsidRPr="002A7168">
        <w:t>.</w:t>
      </w:r>
      <w:r w:rsidRPr="002A7168">
        <w:tab/>
      </w:r>
      <w:r w:rsidRPr="00D86DB2">
        <w:rPr>
          <w:b/>
          <w:bCs/>
        </w:rPr>
        <w:t>[4]</w:t>
      </w:r>
    </w:p>
    <w:p w14:paraId="24A71B53" w14:textId="462716F7" w:rsidR="00D35378" w:rsidRPr="002A7168" w:rsidRDefault="00D35378" w:rsidP="006225F8">
      <w:pPr>
        <w:pStyle w:val="AP-Questionsub1B"/>
        <w:numPr>
          <w:ilvl w:val="0"/>
          <w:numId w:val="20"/>
        </w:numPr>
        <w:ind w:left="1134" w:hanging="567"/>
      </w:pPr>
      <w:r w:rsidRPr="002A7168">
        <w:t>The owner of a house is supplied gas by a different gas company.</w:t>
      </w:r>
    </w:p>
    <w:p w14:paraId="39CFF673" w14:textId="77777777" w:rsidR="00D35378" w:rsidRPr="002A7168" w:rsidRDefault="00D35378" w:rsidP="008746FE">
      <w:pPr>
        <w:pStyle w:val="AP-Text"/>
      </w:pPr>
    </w:p>
    <w:p w14:paraId="7A2E7590" w14:textId="142BF357" w:rsidR="00D35378" w:rsidRPr="002A7168" w:rsidRDefault="00D35378" w:rsidP="006225F8">
      <w:pPr>
        <w:pStyle w:val="AP-Questionsub1text"/>
        <w:numPr>
          <w:ilvl w:val="0"/>
          <w:numId w:val="21"/>
        </w:numPr>
        <w:ind w:left="1701" w:hanging="567"/>
      </w:pPr>
      <w:r w:rsidRPr="002A7168">
        <w:t xml:space="preserve">The cost per day is </w:t>
      </w:r>
      <w:r w:rsidR="00267F7C">
        <w:t>35</w:t>
      </w:r>
      <w:r w:rsidRPr="002A7168">
        <w:t>p.</w:t>
      </w:r>
    </w:p>
    <w:p w14:paraId="636102B5" w14:textId="77777777" w:rsidR="00D35378" w:rsidRPr="002A7168" w:rsidRDefault="00D35378" w:rsidP="006225F8">
      <w:pPr>
        <w:pStyle w:val="AP-Questionsub1text"/>
        <w:numPr>
          <w:ilvl w:val="0"/>
          <w:numId w:val="21"/>
        </w:numPr>
        <w:ind w:left="1701" w:hanging="567"/>
      </w:pPr>
      <w:r w:rsidRPr="002A7168">
        <w:t>They use 10 000 units of gas in 100 days.</w:t>
      </w:r>
    </w:p>
    <w:p w14:paraId="1BB1BB17" w14:textId="7523049A" w:rsidR="00D35378" w:rsidRPr="002A7168" w:rsidRDefault="00D35378" w:rsidP="006225F8">
      <w:pPr>
        <w:pStyle w:val="AP-Questionsub1text"/>
        <w:numPr>
          <w:ilvl w:val="0"/>
          <w:numId w:val="21"/>
        </w:numPr>
        <w:ind w:left="1701" w:hanging="567"/>
      </w:pPr>
      <w:r w:rsidRPr="002A7168">
        <w:t>Their bill covering the period of 100 days is £</w:t>
      </w:r>
      <w:r w:rsidR="00267F7C">
        <w:t>885</w:t>
      </w:r>
      <w:r w:rsidRPr="002A7168">
        <w:t>.</w:t>
      </w:r>
    </w:p>
    <w:p w14:paraId="0C6312F6" w14:textId="77777777" w:rsidR="00D35378" w:rsidRPr="002A7168" w:rsidRDefault="00D35378" w:rsidP="008746FE">
      <w:pPr>
        <w:pStyle w:val="AP-Text"/>
      </w:pPr>
    </w:p>
    <w:p w14:paraId="4FDB2449" w14:textId="048B3681" w:rsidR="00D35378" w:rsidRPr="002A7168" w:rsidRDefault="00D35378" w:rsidP="008746FE">
      <w:pPr>
        <w:pStyle w:val="AP-Questionsub1text"/>
        <w:spacing w:after="5760"/>
      </w:pPr>
      <w:r w:rsidRPr="002A7168">
        <w:t>Work out the cost per unit of gas used, giving your answer in pence.</w:t>
      </w:r>
    </w:p>
    <w:p w14:paraId="576A90F9" w14:textId="4F44C7E4" w:rsidR="008746FE" w:rsidRDefault="00D35378" w:rsidP="008746FE">
      <w:pPr>
        <w:pStyle w:val="AP-Text"/>
        <w:jc w:val="right"/>
        <w:rPr>
          <w:rFonts w:cs="Arial"/>
          <w:color w:val="000000"/>
          <w:szCs w:val="22"/>
        </w:rPr>
      </w:pPr>
      <w:r w:rsidRPr="008746FE">
        <w:rPr>
          <w:rFonts w:cs="Arial"/>
          <w:b/>
          <w:bCs/>
          <w:color w:val="000000"/>
          <w:szCs w:val="22"/>
        </w:rPr>
        <w:t>(b)</w:t>
      </w:r>
      <w:r w:rsidR="008746FE">
        <w:rPr>
          <w:rFonts w:cs="Arial"/>
          <w:color w:val="000000"/>
          <w:szCs w:val="22"/>
        </w:rPr>
        <w:t xml:space="preserve"> </w:t>
      </w:r>
      <w:r w:rsidR="008746FE" w:rsidRPr="00B268E7">
        <w:t>..........................................................</w:t>
      </w:r>
      <w:r w:rsidR="008746FE" w:rsidRPr="00D86DB2">
        <w:rPr>
          <w:b/>
          <w:bCs/>
        </w:rPr>
        <w:t xml:space="preserve"> </w:t>
      </w:r>
      <w:r w:rsidRPr="002A7168">
        <w:rPr>
          <w:rFonts w:cs="Arial"/>
          <w:color w:val="000000"/>
          <w:szCs w:val="22"/>
        </w:rPr>
        <w:t>p</w:t>
      </w:r>
      <w:r w:rsidRPr="008746FE">
        <w:rPr>
          <w:rFonts w:cs="Arial"/>
          <w:b/>
          <w:bCs/>
          <w:color w:val="000000"/>
          <w:szCs w:val="22"/>
        </w:rPr>
        <w:t xml:space="preserve"> [4]</w:t>
      </w:r>
    </w:p>
    <w:p w14:paraId="64322607" w14:textId="77777777" w:rsidR="008746FE" w:rsidRDefault="008746FE">
      <w:pPr>
        <w:spacing w:line="240" w:lineRule="auto"/>
        <w:rPr>
          <w:rFonts w:cs="Arial"/>
          <w:color w:val="000000"/>
          <w:szCs w:val="22"/>
        </w:rPr>
      </w:pPr>
      <w:r>
        <w:rPr>
          <w:rFonts w:cs="Arial"/>
          <w:color w:val="000000"/>
          <w:szCs w:val="22"/>
        </w:rPr>
        <w:br w:type="page"/>
      </w:r>
    </w:p>
    <w:p w14:paraId="2E4895CC" w14:textId="5C3E1177" w:rsidR="00D35378" w:rsidRDefault="00D35378" w:rsidP="008746FE">
      <w:pPr>
        <w:pStyle w:val="AP-Question"/>
      </w:pPr>
      <w:r w:rsidRPr="002A7168">
        <w:lastRenderedPageBreak/>
        <w:t xml:space="preserve">Triangle </w:t>
      </w:r>
      <w:r w:rsidRPr="002A7168">
        <w:rPr>
          <w:b/>
        </w:rPr>
        <w:t>A</w:t>
      </w:r>
      <w:r w:rsidRPr="002A7168">
        <w:t xml:space="preserve"> is drawn on the grid below.</w:t>
      </w:r>
    </w:p>
    <w:p w14:paraId="4FC1AB0D" w14:textId="77777777" w:rsidR="008746FE" w:rsidRPr="002A7168" w:rsidRDefault="008746FE" w:rsidP="008746FE">
      <w:pPr>
        <w:pStyle w:val="AP-Text"/>
      </w:pPr>
    </w:p>
    <w:p w14:paraId="31A777D2" w14:textId="77777777" w:rsidR="00D35378" w:rsidRDefault="00D35378" w:rsidP="008746FE">
      <w:pPr>
        <w:pStyle w:val="AP-Text"/>
        <w:jc w:val="center"/>
      </w:pPr>
      <w:r>
        <w:rPr>
          <w:noProof/>
        </w:rPr>
        <w:drawing>
          <wp:inline distT="0" distB="0" distL="0" distR="0" wp14:anchorId="26C056AC" wp14:editId="19106A71">
            <wp:extent cx="4428000" cy="4496400"/>
            <wp:effectExtent l="0" t="0" r="0" b="0"/>
            <wp:docPr id="223501508" name="Picture 5"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501508" name="Picture 5" descr="A diagram"/>
                    <pic:cNvPicPr/>
                  </pic:nvPicPr>
                  <pic:blipFill>
                    <a:blip r:embed="rId34"/>
                    <a:stretch>
                      <a:fillRect/>
                    </a:stretch>
                  </pic:blipFill>
                  <pic:spPr>
                    <a:xfrm>
                      <a:off x="0" y="0"/>
                      <a:ext cx="4428000" cy="4496400"/>
                    </a:xfrm>
                    <a:prstGeom prst="rect">
                      <a:avLst/>
                    </a:prstGeom>
                  </pic:spPr>
                </pic:pic>
              </a:graphicData>
            </a:graphic>
          </wp:inline>
        </w:drawing>
      </w:r>
    </w:p>
    <w:p w14:paraId="663DAA3E" w14:textId="77777777" w:rsidR="008746FE" w:rsidRPr="008746FE" w:rsidRDefault="008746FE" w:rsidP="008746FE">
      <w:pPr>
        <w:pStyle w:val="AP-Text"/>
      </w:pPr>
    </w:p>
    <w:p w14:paraId="00AC7C6C" w14:textId="20EE27AD" w:rsidR="00D35378" w:rsidRPr="002A7168" w:rsidRDefault="00D35378" w:rsidP="006225F8">
      <w:pPr>
        <w:pStyle w:val="AP-Questionsub1"/>
        <w:numPr>
          <w:ilvl w:val="0"/>
          <w:numId w:val="22"/>
        </w:numPr>
        <w:ind w:left="1134" w:hanging="567"/>
      </w:pPr>
      <w:r w:rsidRPr="002A7168">
        <w:t xml:space="preserve">Enlarge triangle </w:t>
      </w:r>
      <w:r w:rsidRPr="008746FE">
        <w:rPr>
          <w:b/>
          <w:bCs/>
        </w:rPr>
        <w:t>A</w:t>
      </w:r>
      <w:r w:rsidRPr="002A7168">
        <w:t xml:space="preserve"> by scale factor </w:t>
      </w:r>
      <w:r w:rsidR="00267F7C">
        <w:t>3</w:t>
      </w:r>
      <w:r w:rsidRPr="002A7168">
        <w:t xml:space="preserve"> with centre of enlargement (</w:t>
      </w:r>
      <w:r w:rsidR="00267F7C">
        <w:t>1</w:t>
      </w:r>
      <w:r w:rsidRPr="002A7168">
        <w:t>, 1).</w:t>
      </w:r>
    </w:p>
    <w:p w14:paraId="742DF97F" w14:textId="4B60ED45" w:rsidR="00D35378" w:rsidRPr="002A7168" w:rsidRDefault="00D35378" w:rsidP="008746FE">
      <w:pPr>
        <w:pStyle w:val="AP-Questionsub1text"/>
      </w:pPr>
      <w:r w:rsidRPr="002A7168">
        <w:t xml:space="preserve">Label the image </w:t>
      </w:r>
      <w:r w:rsidRPr="002A7168">
        <w:rPr>
          <w:b/>
          <w:bCs/>
        </w:rPr>
        <w:t>B</w:t>
      </w:r>
      <w:r w:rsidRPr="002A7168">
        <w:t>.</w:t>
      </w:r>
      <w:r w:rsidRPr="002A7168">
        <w:tab/>
      </w:r>
      <w:r w:rsidRPr="008746FE">
        <w:rPr>
          <w:b/>
          <w:bCs/>
        </w:rPr>
        <w:t>[3]</w:t>
      </w:r>
    </w:p>
    <w:p w14:paraId="22C97B2B" w14:textId="77777777" w:rsidR="00D35378" w:rsidRPr="002A7168" w:rsidRDefault="00D35378" w:rsidP="008746FE">
      <w:pPr>
        <w:pStyle w:val="AP-Text"/>
      </w:pPr>
    </w:p>
    <w:p w14:paraId="2686F392" w14:textId="08C2627B" w:rsidR="00D35378" w:rsidRPr="002A7168" w:rsidRDefault="00D35378" w:rsidP="008746FE">
      <w:pPr>
        <w:pStyle w:val="AP-Questionsub1"/>
      </w:pPr>
      <w:r w:rsidRPr="002A7168">
        <w:t xml:space="preserve">Complete the description of the </w:t>
      </w:r>
      <w:r w:rsidRPr="002A7168">
        <w:rPr>
          <w:b/>
          <w:bCs/>
        </w:rPr>
        <w:t>single</w:t>
      </w:r>
      <w:r w:rsidRPr="002A7168">
        <w:t xml:space="preserve"> transformation that maps triangle </w:t>
      </w:r>
      <w:r w:rsidRPr="002A7168">
        <w:rPr>
          <w:b/>
          <w:bCs/>
        </w:rPr>
        <w:t>B</w:t>
      </w:r>
      <w:r w:rsidRPr="002A7168">
        <w:t xml:space="preserve"> back to triangle </w:t>
      </w:r>
      <w:r w:rsidRPr="002A7168">
        <w:rPr>
          <w:b/>
          <w:bCs/>
        </w:rPr>
        <w:t>A</w:t>
      </w:r>
      <w:r w:rsidRPr="002A7168">
        <w:t>.</w:t>
      </w:r>
    </w:p>
    <w:p w14:paraId="223ADE70" w14:textId="77777777" w:rsidR="00D35378" w:rsidRPr="002A7168" w:rsidRDefault="00D35378" w:rsidP="008746FE">
      <w:pPr>
        <w:pStyle w:val="AP-Text"/>
      </w:pPr>
    </w:p>
    <w:p w14:paraId="47744395" w14:textId="4C7D950F" w:rsidR="008746FE" w:rsidRDefault="00D35378" w:rsidP="008746FE">
      <w:pPr>
        <w:pStyle w:val="AP-Questionsub1text"/>
        <w:rPr>
          <w:b/>
          <w:bCs/>
        </w:rPr>
      </w:pPr>
      <w:r w:rsidRPr="002A7168">
        <w:t>Enlargement by scale factor .................... with centre of enlargement ......................</w:t>
      </w:r>
      <w:r w:rsidRPr="002A7168">
        <w:tab/>
      </w:r>
      <w:r w:rsidRPr="008746FE">
        <w:rPr>
          <w:b/>
          <w:bCs/>
        </w:rPr>
        <w:t>[2]</w:t>
      </w:r>
    </w:p>
    <w:p w14:paraId="08CC3E43" w14:textId="77777777" w:rsidR="008746FE" w:rsidRDefault="008746FE">
      <w:pPr>
        <w:spacing w:line="240" w:lineRule="auto"/>
        <w:rPr>
          <w:b/>
          <w:bCs/>
        </w:rPr>
      </w:pPr>
      <w:r>
        <w:rPr>
          <w:b/>
          <w:bCs/>
        </w:rPr>
        <w:br w:type="page"/>
      </w:r>
    </w:p>
    <w:p w14:paraId="52517D40" w14:textId="61C14DF9" w:rsidR="00D35378" w:rsidRPr="002A7168" w:rsidRDefault="00D35378" w:rsidP="008746FE">
      <w:pPr>
        <w:pStyle w:val="AP-Question"/>
      </w:pPr>
      <w:r w:rsidRPr="002A7168">
        <w:lastRenderedPageBreak/>
        <w:t>A spinner has five sides numbered 1 to 5.</w:t>
      </w:r>
    </w:p>
    <w:p w14:paraId="1B3EDD17" w14:textId="2EEE00D9" w:rsidR="00D35378" w:rsidRPr="002A7168" w:rsidRDefault="00D35378" w:rsidP="008746FE">
      <w:pPr>
        <w:pStyle w:val="AP-Questiontext"/>
      </w:pPr>
      <w:r w:rsidRPr="002A7168">
        <w:t>If the spinner is fair, the probability that it lands on the number 1 is 0.2.</w:t>
      </w:r>
    </w:p>
    <w:p w14:paraId="55B470DA" w14:textId="77777777" w:rsidR="00D35378" w:rsidRPr="002A7168" w:rsidRDefault="00D35378" w:rsidP="008746FE">
      <w:pPr>
        <w:pStyle w:val="AP-Text"/>
      </w:pPr>
    </w:p>
    <w:p w14:paraId="065A4F90" w14:textId="6B74C94C" w:rsidR="00D35378" w:rsidRPr="002A7168" w:rsidRDefault="00D35378" w:rsidP="008746FE">
      <w:pPr>
        <w:pStyle w:val="AP-Questiontext"/>
      </w:pPr>
      <w:r w:rsidRPr="002A7168">
        <w:t xml:space="preserve">A student spins the spinner </w:t>
      </w:r>
      <w:r w:rsidR="00267F7C">
        <w:t>400</w:t>
      </w:r>
      <w:r w:rsidRPr="002A7168">
        <w:t xml:space="preserve"> times.</w:t>
      </w:r>
    </w:p>
    <w:p w14:paraId="51AAFE29" w14:textId="77777777" w:rsidR="00D35378" w:rsidRPr="002A7168" w:rsidRDefault="00D35378" w:rsidP="008746FE">
      <w:pPr>
        <w:pStyle w:val="AP-Text"/>
      </w:pPr>
    </w:p>
    <w:p w14:paraId="27E5433D" w14:textId="0FB017C5" w:rsidR="00D35378" w:rsidRPr="002A7168" w:rsidRDefault="00D35378" w:rsidP="006225F8">
      <w:pPr>
        <w:pStyle w:val="AP-Questionsub1"/>
        <w:numPr>
          <w:ilvl w:val="0"/>
          <w:numId w:val="23"/>
        </w:numPr>
        <w:spacing w:after="1152"/>
        <w:ind w:left="1134" w:hanging="567"/>
      </w:pPr>
      <w:r w:rsidRPr="002A7168">
        <w:t>Assuming the spinner is fair, use the information to work out how many times the spinner is expected to land on the number 1.</w:t>
      </w:r>
    </w:p>
    <w:p w14:paraId="76E16CFF" w14:textId="4241A0C3" w:rsidR="00D35378" w:rsidRPr="002A7168" w:rsidRDefault="00D35378" w:rsidP="008746FE">
      <w:pPr>
        <w:pStyle w:val="AP-Text"/>
        <w:jc w:val="right"/>
        <w:rPr>
          <w:rFonts w:cs="Arial"/>
          <w:color w:val="000000"/>
          <w:szCs w:val="22"/>
        </w:rPr>
      </w:pPr>
      <w:r w:rsidRPr="008746FE">
        <w:rPr>
          <w:rFonts w:cs="Arial"/>
          <w:b/>
          <w:bCs/>
          <w:color w:val="000000"/>
          <w:szCs w:val="22"/>
        </w:rPr>
        <w:t>(a)</w:t>
      </w:r>
      <w:r w:rsidR="008746FE">
        <w:rPr>
          <w:rFonts w:cs="Arial"/>
          <w:color w:val="000000"/>
          <w:szCs w:val="22"/>
        </w:rPr>
        <w:t xml:space="preserve"> </w:t>
      </w:r>
      <w:r w:rsidR="008746FE" w:rsidRPr="00B268E7">
        <w:t>..........................................................</w:t>
      </w:r>
      <w:r w:rsidR="008746FE" w:rsidRPr="00D86DB2">
        <w:rPr>
          <w:b/>
          <w:bCs/>
        </w:rPr>
        <w:t xml:space="preserve"> </w:t>
      </w:r>
      <w:r w:rsidRPr="008746FE">
        <w:rPr>
          <w:rFonts w:cs="Arial"/>
          <w:b/>
          <w:bCs/>
          <w:color w:val="000000"/>
          <w:szCs w:val="22"/>
        </w:rPr>
        <w:t>[2]</w:t>
      </w:r>
    </w:p>
    <w:p w14:paraId="411F5B64" w14:textId="77777777" w:rsidR="00D35378" w:rsidRPr="002A7168" w:rsidRDefault="00D35378" w:rsidP="008746FE">
      <w:pPr>
        <w:pStyle w:val="AP-Text"/>
      </w:pPr>
    </w:p>
    <w:p w14:paraId="6B01D355" w14:textId="1F244D12" w:rsidR="00D35378" w:rsidRPr="002A7168" w:rsidRDefault="00D35378" w:rsidP="008746FE">
      <w:pPr>
        <w:pStyle w:val="AP-Questionsub1"/>
      </w:pPr>
      <w:r w:rsidRPr="002A7168">
        <w:t xml:space="preserve">The spinner actually landed on the number 1 on </w:t>
      </w:r>
      <w:r w:rsidR="00267F7C">
        <w:t>77</w:t>
      </w:r>
      <w:r w:rsidRPr="002A7168">
        <w:t xml:space="preserve"> of the </w:t>
      </w:r>
      <w:r w:rsidR="00267F7C">
        <w:t>400</w:t>
      </w:r>
      <w:r w:rsidRPr="002A7168">
        <w:t xml:space="preserve"> spins.</w:t>
      </w:r>
    </w:p>
    <w:p w14:paraId="40155313" w14:textId="77777777" w:rsidR="00D35378" w:rsidRPr="002A7168" w:rsidRDefault="00D35378" w:rsidP="008746FE">
      <w:pPr>
        <w:pStyle w:val="AP-Text"/>
      </w:pPr>
    </w:p>
    <w:p w14:paraId="0D20C8A9" w14:textId="69FD4EE5" w:rsidR="00D35378" w:rsidRPr="002A7168" w:rsidRDefault="00D35378" w:rsidP="008746FE">
      <w:pPr>
        <w:pStyle w:val="AP-Questionsub1text"/>
      </w:pPr>
      <w:r w:rsidRPr="002A7168">
        <w:t>Decide whether or not the result suggests this spinner is likely to be a fair spinner</w:t>
      </w:r>
      <w:r w:rsidR="00EB2A59">
        <w:t>.</w:t>
      </w:r>
    </w:p>
    <w:p w14:paraId="3DBEBD2F" w14:textId="14AA2A0E" w:rsidR="00D35378" w:rsidRPr="002A7168" w:rsidRDefault="00D35378" w:rsidP="008746FE">
      <w:pPr>
        <w:pStyle w:val="AP-Questionsub1text"/>
        <w:spacing w:after="1152"/>
      </w:pPr>
      <w:r w:rsidRPr="002A7168">
        <w:t>Give a reason for your answer.</w:t>
      </w:r>
    </w:p>
    <w:p w14:paraId="66BD7B3C" w14:textId="31394B84" w:rsidR="00D35378" w:rsidRDefault="00D35378" w:rsidP="008746FE">
      <w:pPr>
        <w:pStyle w:val="AP-Questionsub1text"/>
      </w:pPr>
      <w:r w:rsidRPr="002A7168">
        <w:t xml:space="preserve">............................... because </w:t>
      </w:r>
      <w:r w:rsidR="008746FE">
        <w:t>............................................................................................</w:t>
      </w:r>
    </w:p>
    <w:p w14:paraId="42110394" w14:textId="77777777" w:rsidR="008746FE" w:rsidRPr="002A7168" w:rsidRDefault="008746FE" w:rsidP="008746FE">
      <w:pPr>
        <w:pStyle w:val="AP-Text"/>
      </w:pPr>
    </w:p>
    <w:p w14:paraId="0E2D8896" w14:textId="03580F6B" w:rsidR="008746FE" w:rsidRDefault="008746FE" w:rsidP="008746FE">
      <w:pPr>
        <w:pStyle w:val="AP-Questionsub1text"/>
      </w:pPr>
      <w:r>
        <w:t>.....................................................................................................................................</w:t>
      </w:r>
      <w:r w:rsidRPr="008746FE">
        <w:rPr>
          <w:b/>
          <w:bCs/>
        </w:rPr>
        <w:t xml:space="preserve"> </w:t>
      </w:r>
      <w:r w:rsidR="00D35378" w:rsidRPr="008746FE">
        <w:rPr>
          <w:b/>
          <w:bCs/>
        </w:rPr>
        <w:t>[1]</w:t>
      </w:r>
    </w:p>
    <w:p w14:paraId="643293AC" w14:textId="77777777" w:rsidR="008746FE" w:rsidRDefault="008746FE">
      <w:pPr>
        <w:spacing w:line="240" w:lineRule="auto"/>
      </w:pPr>
      <w:r>
        <w:br w:type="page"/>
      </w:r>
    </w:p>
    <w:p w14:paraId="03DDA987" w14:textId="67C79691" w:rsidR="00D35378" w:rsidRPr="002A7168" w:rsidRDefault="00D35378" w:rsidP="00D565FD">
      <w:pPr>
        <w:pStyle w:val="AP-Question"/>
      </w:pPr>
      <w:r w:rsidRPr="00D565FD">
        <w:rPr>
          <w:b/>
          <w:bCs w:val="0"/>
        </w:rPr>
        <w:lastRenderedPageBreak/>
        <w:t>(a)</w:t>
      </w:r>
      <w:r w:rsidRPr="002A7168">
        <w:tab/>
        <w:t>Find the value of:</w:t>
      </w:r>
    </w:p>
    <w:p w14:paraId="69BD5B02" w14:textId="77777777" w:rsidR="00D35378" w:rsidRPr="002A7168" w:rsidRDefault="00D35378" w:rsidP="00D565FD">
      <w:pPr>
        <w:pStyle w:val="AP-Text"/>
      </w:pPr>
    </w:p>
    <w:p w14:paraId="20595A0F" w14:textId="35C8A3CC" w:rsidR="00D35378" w:rsidRPr="002A7168" w:rsidRDefault="004E28D1" w:rsidP="006225F8">
      <w:pPr>
        <w:pStyle w:val="AP-Questionsub2"/>
        <w:numPr>
          <w:ilvl w:val="0"/>
          <w:numId w:val="24"/>
        </w:numPr>
        <w:spacing w:after="720"/>
        <w:ind w:left="1701" w:hanging="567"/>
      </w:pPr>
      <w:r>
        <w:t>3</w:t>
      </w:r>
      <w:r>
        <w:rPr>
          <w:vertAlign w:val="superscript"/>
        </w:rPr>
        <w:t>4</w:t>
      </w:r>
      <w:r w:rsidR="00EB2A59">
        <w:rPr>
          <w:vertAlign w:val="superscript"/>
        </w:rPr>
        <w:t xml:space="preserve"> </w:t>
      </w:r>
      <w:r w:rsidR="00D35378" w:rsidRPr="002A7168">
        <w:t>,</w:t>
      </w:r>
    </w:p>
    <w:p w14:paraId="1C5015C8" w14:textId="568BB0FE" w:rsidR="00D35378" w:rsidRPr="002A7168" w:rsidRDefault="00D35378" w:rsidP="00D565FD">
      <w:pPr>
        <w:pStyle w:val="AP-Text"/>
        <w:jc w:val="right"/>
        <w:rPr>
          <w:rFonts w:cs="Arial"/>
          <w:color w:val="000000"/>
          <w:szCs w:val="22"/>
        </w:rPr>
      </w:pPr>
      <w:r w:rsidRPr="00D565FD">
        <w:rPr>
          <w:rFonts w:cs="Arial"/>
          <w:b/>
          <w:bCs/>
          <w:color w:val="000000"/>
          <w:szCs w:val="22"/>
        </w:rPr>
        <w:t>(a)(i)</w:t>
      </w:r>
      <w:r w:rsidR="00D565FD">
        <w:rPr>
          <w:rFonts w:cs="Arial"/>
          <w:color w:val="000000"/>
          <w:szCs w:val="22"/>
        </w:rPr>
        <w:t xml:space="preserve"> </w:t>
      </w:r>
      <w:r w:rsidR="00D565FD" w:rsidRPr="00B268E7">
        <w:t>..........................................................</w:t>
      </w:r>
      <w:r w:rsidR="00D565FD" w:rsidRPr="00D86DB2">
        <w:rPr>
          <w:b/>
          <w:bCs/>
        </w:rPr>
        <w:t xml:space="preserve"> </w:t>
      </w:r>
      <w:r w:rsidRPr="00D565FD">
        <w:rPr>
          <w:rFonts w:cs="Arial"/>
          <w:b/>
          <w:bCs/>
          <w:color w:val="000000"/>
          <w:szCs w:val="22"/>
        </w:rPr>
        <w:t>[2]</w:t>
      </w:r>
    </w:p>
    <w:p w14:paraId="47604FAE" w14:textId="77777777" w:rsidR="00D35378" w:rsidRPr="002A7168" w:rsidRDefault="00D35378" w:rsidP="00D565FD">
      <w:pPr>
        <w:pStyle w:val="AP-Text"/>
      </w:pPr>
    </w:p>
    <w:p w14:paraId="54DD9EA0" w14:textId="16BFD8B4" w:rsidR="00D35378" w:rsidRPr="002A7168" w:rsidRDefault="00F55684" w:rsidP="00363826">
      <w:pPr>
        <w:pStyle w:val="AP-Questionsub2"/>
      </w:pPr>
      <w:r w:rsidRPr="00363826">
        <w:rPr>
          <w:noProof/>
          <w:position w:val="-8"/>
        </w:rPr>
        <w:object w:dxaOrig="480" w:dyaOrig="340" w14:anchorId="0190F6BD">
          <v:shape id="_x0000_i1027" type="#_x0000_t75" alt="" style="width:24.65pt;height:17.35pt;mso-width-percent:0;mso-height-percent:0;mso-width-percent:0;mso-height-percent:0" o:ole="">
            <v:imagedata r:id="rId35" o:title=""/>
          </v:shape>
          <o:OLEObject Type="Embed" ProgID="Equation.DSMT4" ShapeID="_x0000_i1027" DrawAspect="Content" ObjectID="_1804578418" r:id="rId36"/>
        </w:object>
      </w:r>
    </w:p>
    <w:p w14:paraId="09532773" w14:textId="77777777" w:rsidR="00B339EF" w:rsidRDefault="00B339EF" w:rsidP="00D565FD">
      <w:pPr>
        <w:pStyle w:val="AP-Text"/>
        <w:jc w:val="right"/>
        <w:rPr>
          <w:b/>
          <w:bCs/>
        </w:rPr>
      </w:pPr>
    </w:p>
    <w:p w14:paraId="366DD6D0" w14:textId="77777777" w:rsidR="00B339EF" w:rsidRDefault="00B339EF" w:rsidP="00D565FD">
      <w:pPr>
        <w:pStyle w:val="AP-Text"/>
        <w:jc w:val="right"/>
        <w:rPr>
          <w:b/>
          <w:bCs/>
        </w:rPr>
      </w:pPr>
    </w:p>
    <w:p w14:paraId="56D9384D" w14:textId="561D2052" w:rsidR="00D35378" w:rsidRPr="002A7168" w:rsidRDefault="00D35378" w:rsidP="00D565FD">
      <w:pPr>
        <w:pStyle w:val="AP-Text"/>
        <w:jc w:val="right"/>
      </w:pPr>
      <w:r w:rsidRPr="00D565FD">
        <w:rPr>
          <w:b/>
          <w:bCs/>
        </w:rPr>
        <w:t>(ii)</w:t>
      </w:r>
      <w:r w:rsidR="00D565FD">
        <w:t xml:space="preserve"> </w:t>
      </w:r>
      <w:r w:rsidR="00D565FD" w:rsidRPr="00B268E7">
        <w:t>..........................................................</w:t>
      </w:r>
      <w:r w:rsidR="00D565FD" w:rsidRPr="00D86DB2">
        <w:rPr>
          <w:b/>
          <w:bCs/>
        </w:rPr>
        <w:t xml:space="preserve"> </w:t>
      </w:r>
      <w:r w:rsidRPr="00D565FD">
        <w:rPr>
          <w:b/>
          <w:bCs/>
        </w:rPr>
        <w:t>[1]</w:t>
      </w:r>
    </w:p>
    <w:p w14:paraId="6651B5D1" w14:textId="77777777" w:rsidR="00D35378" w:rsidRPr="002A7168" w:rsidRDefault="00D35378" w:rsidP="00D565FD">
      <w:pPr>
        <w:pStyle w:val="AP-Text"/>
      </w:pPr>
    </w:p>
    <w:p w14:paraId="67B8F694" w14:textId="0AE5728C" w:rsidR="00D35378" w:rsidRPr="002A7168" w:rsidRDefault="00D35378" w:rsidP="006225F8">
      <w:pPr>
        <w:pStyle w:val="AP-Questionsub1B"/>
        <w:numPr>
          <w:ilvl w:val="0"/>
          <w:numId w:val="25"/>
        </w:numPr>
        <w:ind w:left="1134" w:hanging="567"/>
      </w:pPr>
      <w:r w:rsidRPr="002A7168">
        <w:t>Simplify.</w:t>
      </w:r>
    </w:p>
    <w:p w14:paraId="3DD87BEF" w14:textId="77777777" w:rsidR="00D35378" w:rsidRPr="002A7168" w:rsidRDefault="00D35378" w:rsidP="00D565FD">
      <w:pPr>
        <w:pStyle w:val="AP-Text"/>
      </w:pPr>
    </w:p>
    <w:p w14:paraId="35175671" w14:textId="0E263571" w:rsidR="00D35378" w:rsidRPr="002A7168" w:rsidRDefault="004E28D1" w:rsidP="00A9449D">
      <w:pPr>
        <w:pStyle w:val="AP-Questionsub1text"/>
        <w:spacing w:after="720"/>
      </w:pPr>
      <w:r w:rsidRPr="00F07CFA">
        <w:rPr>
          <w:i/>
          <w:iCs/>
        </w:rPr>
        <w:t>y</w:t>
      </w:r>
      <w:r>
        <w:rPr>
          <w:vertAlign w:val="superscript"/>
        </w:rPr>
        <w:t>20</w:t>
      </w:r>
      <w:r w:rsidR="00D35378">
        <w:t xml:space="preserve"> ÷ </w:t>
      </w:r>
      <w:r w:rsidR="00D35378" w:rsidRPr="00F07CFA">
        <w:rPr>
          <w:i/>
          <w:iCs/>
        </w:rPr>
        <w:t>y</w:t>
      </w:r>
      <w:r w:rsidR="00D35378" w:rsidRPr="00176B20">
        <w:rPr>
          <w:vertAlign w:val="superscript"/>
        </w:rPr>
        <w:t>4</w:t>
      </w:r>
    </w:p>
    <w:p w14:paraId="6EFB5333" w14:textId="6DD3F690" w:rsidR="00D35378" w:rsidRPr="002A7168" w:rsidRDefault="00D35378" w:rsidP="00D565FD">
      <w:pPr>
        <w:pStyle w:val="AP-Text"/>
        <w:jc w:val="right"/>
      </w:pPr>
      <w:r w:rsidRPr="00D565FD">
        <w:rPr>
          <w:b/>
          <w:bCs/>
        </w:rPr>
        <w:t>(b)</w:t>
      </w:r>
      <w:r w:rsidR="00D565FD">
        <w:t xml:space="preserve"> </w:t>
      </w:r>
      <w:r w:rsidR="00D565FD" w:rsidRPr="00B268E7">
        <w:t>..........................................................</w:t>
      </w:r>
      <w:r w:rsidR="00D565FD" w:rsidRPr="00D86DB2">
        <w:rPr>
          <w:b/>
          <w:bCs/>
        </w:rPr>
        <w:t xml:space="preserve"> </w:t>
      </w:r>
      <w:r w:rsidRPr="00D565FD">
        <w:rPr>
          <w:b/>
          <w:bCs/>
        </w:rPr>
        <w:t>[1]</w:t>
      </w:r>
    </w:p>
    <w:p w14:paraId="3AB3BBB2" w14:textId="77777777" w:rsidR="00D35378" w:rsidRPr="002A7168" w:rsidRDefault="00D35378" w:rsidP="00D565FD">
      <w:pPr>
        <w:pStyle w:val="AP-Text"/>
      </w:pPr>
    </w:p>
    <w:p w14:paraId="1C34725C" w14:textId="4914579E" w:rsidR="00D35378" w:rsidRPr="002A7168" w:rsidRDefault="004E28D1" w:rsidP="00D565FD">
      <w:pPr>
        <w:pStyle w:val="AP-Questionsub1B"/>
      </w:pPr>
      <w:r>
        <w:t>2</w:t>
      </w:r>
      <w:r w:rsidR="00D35378" w:rsidRPr="00176B20">
        <w:rPr>
          <w:i/>
          <w:iCs/>
          <w:vertAlign w:val="superscript"/>
        </w:rPr>
        <w:t>p</w:t>
      </w:r>
      <w:r w:rsidR="00D35378">
        <w:t xml:space="preserve"> × </w:t>
      </w:r>
      <w:r>
        <w:t>2</w:t>
      </w:r>
      <w:r w:rsidR="00D35378">
        <w:t xml:space="preserve"> = </w:t>
      </w:r>
      <w:r w:rsidR="00F55684" w:rsidRPr="00A92B2B">
        <w:rPr>
          <w:noProof/>
          <w:position w:val="-22"/>
        </w:rPr>
        <w:object w:dxaOrig="220" w:dyaOrig="580" w14:anchorId="460E17CC">
          <v:shape id="_x0000_i1028" type="#_x0000_t75" alt="" style="width:11.15pt;height:26.95pt;mso-width-percent:0;mso-height-percent:0;mso-width-percent:0;mso-height-percent:0" o:ole="">
            <v:imagedata r:id="rId37" o:title=""/>
          </v:shape>
          <o:OLEObject Type="Embed" ProgID="Equation.DSMT4" ShapeID="_x0000_i1028" DrawAspect="Content" ObjectID="_1804578419" r:id="rId38"/>
        </w:object>
      </w:r>
    </w:p>
    <w:p w14:paraId="4E76ACC0" w14:textId="77777777" w:rsidR="00D35378" w:rsidRPr="002A7168" w:rsidRDefault="00D35378" w:rsidP="00D565FD">
      <w:pPr>
        <w:pStyle w:val="AP-Text"/>
      </w:pPr>
    </w:p>
    <w:p w14:paraId="39CE269B" w14:textId="33F8303B" w:rsidR="00D35378" w:rsidRPr="002A7168" w:rsidRDefault="00D35378" w:rsidP="00A9449D">
      <w:pPr>
        <w:pStyle w:val="AP-Questionsub1text"/>
        <w:spacing w:after="2160"/>
      </w:pPr>
      <w:r w:rsidRPr="002A7168">
        <w:t xml:space="preserve">Find the value of </w:t>
      </w:r>
      <w:r w:rsidRPr="002A7168">
        <w:rPr>
          <w:i/>
          <w:iCs/>
        </w:rPr>
        <w:t>p</w:t>
      </w:r>
      <w:r w:rsidRPr="002A7168">
        <w:t>.</w:t>
      </w:r>
    </w:p>
    <w:p w14:paraId="7C0EE48F" w14:textId="5D4E1AD8" w:rsidR="00D35378" w:rsidRPr="002A7168" w:rsidRDefault="00D35378" w:rsidP="00D565FD">
      <w:pPr>
        <w:pStyle w:val="AP-Text"/>
        <w:jc w:val="right"/>
        <w:rPr>
          <w:rFonts w:cs="Arial"/>
          <w:color w:val="000000"/>
          <w:szCs w:val="22"/>
        </w:rPr>
      </w:pPr>
      <w:r w:rsidRPr="00D565FD">
        <w:rPr>
          <w:rFonts w:cs="Arial"/>
          <w:b/>
          <w:bCs/>
          <w:color w:val="000000"/>
          <w:szCs w:val="22"/>
        </w:rPr>
        <w:t>(c)</w:t>
      </w:r>
      <w:r w:rsidR="00D565FD">
        <w:rPr>
          <w:rFonts w:cs="Arial"/>
          <w:color w:val="000000"/>
          <w:szCs w:val="22"/>
        </w:rPr>
        <w:t xml:space="preserve"> </w:t>
      </w:r>
      <w:r w:rsidR="008342C0">
        <w:rPr>
          <w:rFonts w:cs="Arial"/>
          <w:color w:val="000000"/>
          <w:szCs w:val="22"/>
        </w:rPr>
        <w:t xml:space="preserve"> </w:t>
      </w:r>
      <w:r w:rsidRPr="002A7168">
        <w:rPr>
          <w:rFonts w:cs="Arial"/>
          <w:i/>
          <w:iCs/>
          <w:color w:val="000000"/>
          <w:szCs w:val="22"/>
        </w:rPr>
        <w:t>p</w:t>
      </w:r>
      <w:r w:rsidRPr="002A7168">
        <w:rPr>
          <w:rFonts w:cs="Arial"/>
          <w:color w:val="000000"/>
          <w:szCs w:val="22"/>
        </w:rPr>
        <w:t xml:space="preserve"> =</w:t>
      </w:r>
      <w:r w:rsidR="00D565FD" w:rsidRPr="00B268E7">
        <w:t>.....................................................</w:t>
      </w:r>
      <w:r w:rsidR="00D565FD" w:rsidRPr="00D86DB2">
        <w:rPr>
          <w:b/>
          <w:bCs/>
        </w:rPr>
        <w:t xml:space="preserve"> </w:t>
      </w:r>
      <w:r w:rsidRPr="00D565FD">
        <w:rPr>
          <w:rFonts w:cs="Arial"/>
          <w:b/>
          <w:bCs/>
          <w:color w:val="000000"/>
          <w:szCs w:val="22"/>
        </w:rPr>
        <w:t>[2]</w:t>
      </w:r>
    </w:p>
    <w:p w14:paraId="1221E432" w14:textId="77777777" w:rsidR="00D35378" w:rsidRPr="002A7168" w:rsidRDefault="00D35378" w:rsidP="00D565FD">
      <w:pPr>
        <w:pStyle w:val="AP-Text"/>
      </w:pPr>
    </w:p>
    <w:p w14:paraId="393C0976" w14:textId="5FA05A82" w:rsidR="00D35378" w:rsidRPr="002A7168" w:rsidRDefault="008D4DA6" w:rsidP="00D565FD">
      <w:pPr>
        <w:pStyle w:val="AP-Question"/>
      </w:pPr>
      <w:r>
        <w:t>Layla</w:t>
      </w:r>
      <w:r w:rsidR="00D35378" w:rsidRPr="002A7168">
        <w:t xml:space="preserve"> is thinking of a fraction.</w:t>
      </w:r>
    </w:p>
    <w:p w14:paraId="4F43CFA7" w14:textId="7D877C14" w:rsidR="00D35378" w:rsidRPr="002A7168" w:rsidRDefault="00D35378" w:rsidP="00D565FD">
      <w:pPr>
        <w:pStyle w:val="AP-Questiontext"/>
      </w:pPr>
      <w:r w:rsidRPr="002A7168">
        <w:t>The numerator is a cube number less than 100.</w:t>
      </w:r>
    </w:p>
    <w:p w14:paraId="7782270F" w14:textId="51AFF716" w:rsidR="00D35378" w:rsidRPr="002A7168" w:rsidRDefault="00D35378" w:rsidP="00D565FD">
      <w:pPr>
        <w:pStyle w:val="AP-Questiontext"/>
      </w:pPr>
      <w:r w:rsidRPr="002A7168">
        <w:t>The denominator is a square number less than 100.</w:t>
      </w:r>
    </w:p>
    <w:p w14:paraId="57217225" w14:textId="4AA9CA3E" w:rsidR="00D35378" w:rsidRPr="002A7168" w:rsidRDefault="00D35378" w:rsidP="00D565FD">
      <w:pPr>
        <w:pStyle w:val="AP-Questiontext"/>
      </w:pPr>
      <w:r w:rsidRPr="002A7168">
        <w:t>The fraction is equivalent to</w:t>
      </w:r>
      <w:r w:rsidR="004E28D1">
        <w:t xml:space="preserve"> </w:t>
      </w:r>
      <w:bookmarkStart w:id="5" w:name="MTBlankEqn"/>
      <w:r w:rsidR="00F55684" w:rsidRPr="00A92B2B">
        <w:rPr>
          <w:noProof/>
          <w:position w:val="-22"/>
        </w:rPr>
        <w:object w:dxaOrig="220" w:dyaOrig="580" w14:anchorId="6FE48B42">
          <v:shape id="_x0000_i1029" type="#_x0000_t75" alt="" style="width:11.15pt;height:26.95pt;mso-width-percent:0;mso-height-percent:0;mso-width-percent:0;mso-height-percent:0" o:ole="">
            <v:imagedata r:id="rId39" o:title=""/>
          </v:shape>
          <o:OLEObject Type="Embed" ProgID="Equation.DSMT4" ShapeID="_x0000_i1029" DrawAspect="Content" ObjectID="_1804578420" r:id="rId40"/>
        </w:object>
      </w:r>
      <w:bookmarkEnd w:id="5"/>
      <w:r w:rsidRPr="00A92B2B">
        <w:rPr>
          <w:sz w:val="32"/>
          <w:szCs w:val="32"/>
        </w:rPr>
        <w:t>.</w:t>
      </w:r>
    </w:p>
    <w:p w14:paraId="3924CD7C" w14:textId="77777777" w:rsidR="00D35378" w:rsidRPr="002A7168" w:rsidRDefault="00D35378" w:rsidP="00D565FD">
      <w:pPr>
        <w:pStyle w:val="AP-Text"/>
      </w:pPr>
    </w:p>
    <w:p w14:paraId="53EBD1EE" w14:textId="7D77ED08" w:rsidR="00D35378" w:rsidRPr="002A7168" w:rsidRDefault="00D35378" w:rsidP="00A9449D">
      <w:pPr>
        <w:pStyle w:val="AP-Questiontext"/>
        <w:spacing w:after="2880"/>
      </w:pPr>
      <w:r w:rsidRPr="002A7168">
        <w:t xml:space="preserve">Find the fraction that </w:t>
      </w:r>
      <w:r w:rsidR="008D4DA6">
        <w:t>Layla</w:t>
      </w:r>
      <w:r w:rsidRPr="002A7168">
        <w:t xml:space="preserve"> is thinking of.</w:t>
      </w:r>
    </w:p>
    <w:p w14:paraId="04F88528" w14:textId="6C094722" w:rsidR="00D565FD" w:rsidRDefault="00D565FD" w:rsidP="00A9449D">
      <w:pPr>
        <w:pStyle w:val="AP-Text"/>
        <w:jc w:val="right"/>
        <w:rPr>
          <w:b/>
          <w:bCs/>
        </w:rPr>
      </w:pPr>
      <w:r w:rsidRPr="00B268E7">
        <w:t>..........................................................</w:t>
      </w:r>
      <w:r w:rsidRPr="00D86DB2">
        <w:rPr>
          <w:b/>
          <w:bCs/>
        </w:rPr>
        <w:t xml:space="preserve"> </w:t>
      </w:r>
      <w:r w:rsidR="00D35378" w:rsidRPr="00D565FD">
        <w:rPr>
          <w:b/>
          <w:bCs/>
        </w:rPr>
        <w:t>[3]</w:t>
      </w:r>
      <w:r>
        <w:rPr>
          <w:b/>
          <w:bCs/>
        </w:rPr>
        <w:br w:type="page"/>
      </w:r>
    </w:p>
    <w:p w14:paraId="0587ADDA" w14:textId="11FCA924" w:rsidR="00D35378" w:rsidRDefault="00D35378" w:rsidP="00A9449D">
      <w:pPr>
        <w:pStyle w:val="AP-Question"/>
      </w:pPr>
      <w:r w:rsidRPr="002A7168">
        <w:lastRenderedPageBreak/>
        <w:t xml:space="preserve">The graph shows the time, in minutes, taken by some pupils to travel to school on </w:t>
      </w:r>
      <w:r w:rsidRPr="002A7168">
        <w:rPr>
          <w:b/>
        </w:rPr>
        <w:t>Tuesday</w:t>
      </w:r>
      <w:r w:rsidRPr="002A7168">
        <w:t>.</w:t>
      </w:r>
    </w:p>
    <w:p w14:paraId="3BA87301" w14:textId="77777777" w:rsidR="00A9449D" w:rsidRPr="002A7168" w:rsidRDefault="00A9449D" w:rsidP="00A9449D">
      <w:pPr>
        <w:pStyle w:val="AP-Text"/>
      </w:pPr>
    </w:p>
    <w:p w14:paraId="41252FE1" w14:textId="77777777" w:rsidR="00D35378" w:rsidRPr="005050C1" w:rsidRDefault="00D35378" w:rsidP="00A9449D">
      <w:pPr>
        <w:pStyle w:val="AP-Text"/>
        <w:jc w:val="center"/>
        <w:rPr>
          <w:sz w:val="12"/>
          <w:szCs w:val="12"/>
        </w:rPr>
      </w:pPr>
      <w:r>
        <w:rPr>
          <w:noProof/>
        </w:rPr>
        <w:drawing>
          <wp:inline distT="0" distB="0" distL="0" distR="0" wp14:anchorId="469FF326" wp14:editId="1C8D7621">
            <wp:extent cx="4337304" cy="3602736"/>
            <wp:effectExtent l="0" t="0" r="6350" b="0"/>
            <wp:docPr id="757823962" name="Picture 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23962" name="Picture 6" descr="A diagram"/>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337304" cy="3602736"/>
                    </a:xfrm>
                    <a:prstGeom prst="rect">
                      <a:avLst/>
                    </a:prstGeom>
                  </pic:spPr>
                </pic:pic>
              </a:graphicData>
            </a:graphic>
          </wp:inline>
        </w:drawing>
      </w:r>
    </w:p>
    <w:p w14:paraId="5229D860" w14:textId="77777777" w:rsidR="00A9449D" w:rsidRPr="00A9449D" w:rsidRDefault="00A9449D" w:rsidP="00A9449D">
      <w:pPr>
        <w:pStyle w:val="AP-Text"/>
      </w:pPr>
    </w:p>
    <w:p w14:paraId="4AAAA09B" w14:textId="12620FE7" w:rsidR="00D35378" w:rsidRPr="002A7168" w:rsidRDefault="00D35378" w:rsidP="006225F8">
      <w:pPr>
        <w:pStyle w:val="AP-Questionsub1"/>
        <w:numPr>
          <w:ilvl w:val="0"/>
          <w:numId w:val="26"/>
        </w:numPr>
        <w:spacing w:after="2160"/>
        <w:ind w:left="1134" w:hanging="567"/>
      </w:pPr>
      <w:r w:rsidRPr="002A7168">
        <w:t xml:space="preserve">Find the percentage of these pupils that took </w:t>
      </w:r>
      <w:r w:rsidR="00983305">
        <w:t>l</w:t>
      </w:r>
      <w:r w:rsidR="00B31B84">
        <w:t xml:space="preserve">ess than 10 minutes </w:t>
      </w:r>
      <w:r w:rsidRPr="002A7168">
        <w:t>to travel to school.</w:t>
      </w:r>
    </w:p>
    <w:p w14:paraId="4FFA207F" w14:textId="5A12E6DF" w:rsidR="00D35378" w:rsidRPr="002A7168" w:rsidRDefault="00D35378" w:rsidP="00A9449D">
      <w:pPr>
        <w:pStyle w:val="AP-Text"/>
        <w:jc w:val="right"/>
        <w:rPr>
          <w:rFonts w:cs="Arial"/>
          <w:color w:val="000000"/>
          <w:szCs w:val="22"/>
        </w:rPr>
      </w:pPr>
      <w:r w:rsidRPr="00A9449D">
        <w:rPr>
          <w:rFonts w:cs="Arial"/>
          <w:b/>
          <w:bCs/>
          <w:color w:val="000000"/>
          <w:szCs w:val="22"/>
        </w:rPr>
        <w:t>(a)</w:t>
      </w:r>
      <w:r w:rsidR="00A9449D">
        <w:rPr>
          <w:rFonts w:cs="Arial"/>
          <w:color w:val="000000"/>
          <w:szCs w:val="22"/>
        </w:rPr>
        <w:t xml:space="preserve"> </w:t>
      </w:r>
      <w:r w:rsidR="00A9449D" w:rsidRPr="00B268E7">
        <w:t>..........................................................</w:t>
      </w:r>
      <w:r w:rsidR="00A9449D" w:rsidRPr="00D86DB2">
        <w:rPr>
          <w:b/>
          <w:bCs/>
        </w:rPr>
        <w:t xml:space="preserve"> </w:t>
      </w:r>
      <w:r w:rsidRPr="002A7168">
        <w:rPr>
          <w:rFonts w:cs="Arial"/>
          <w:color w:val="000000"/>
          <w:szCs w:val="22"/>
        </w:rPr>
        <w:t xml:space="preserve">% </w:t>
      </w:r>
      <w:r w:rsidRPr="00A9449D">
        <w:rPr>
          <w:rFonts w:cs="Arial"/>
          <w:b/>
          <w:bCs/>
          <w:color w:val="000000"/>
          <w:szCs w:val="22"/>
        </w:rPr>
        <w:t>[3]</w:t>
      </w:r>
    </w:p>
    <w:p w14:paraId="49BD7F47" w14:textId="77777777" w:rsidR="00D35378" w:rsidRPr="002A7168" w:rsidRDefault="00D35378" w:rsidP="00A9449D">
      <w:pPr>
        <w:pStyle w:val="AP-Text"/>
      </w:pPr>
    </w:p>
    <w:p w14:paraId="05C8AA27" w14:textId="54BE185E" w:rsidR="00D35378" w:rsidRPr="002A7168" w:rsidRDefault="00D35378" w:rsidP="00A9449D">
      <w:pPr>
        <w:pStyle w:val="AP-Questionsub1"/>
      </w:pPr>
      <w:r w:rsidRPr="002A7168">
        <w:t xml:space="preserve">On </w:t>
      </w:r>
      <w:r w:rsidRPr="002A7168">
        <w:rPr>
          <w:b/>
          <w:bCs/>
        </w:rPr>
        <w:t>Tuesday</w:t>
      </w:r>
      <w:r w:rsidRPr="002A7168">
        <w:t xml:space="preserve"> the number of pupils taking </w:t>
      </w:r>
      <w:r w:rsidR="003E2C10">
        <w:t xml:space="preserve">more than 30 minutes </w:t>
      </w:r>
      <w:r w:rsidRPr="002A7168">
        <w:t xml:space="preserve">to travel to school was </w:t>
      </w:r>
      <w:r w:rsidR="0036186E">
        <w:t>40</w:t>
      </w:r>
      <w:r w:rsidRPr="002A7168">
        <w:t>% less than on Monday.</w:t>
      </w:r>
    </w:p>
    <w:p w14:paraId="7E344818" w14:textId="77777777" w:rsidR="00D35378" w:rsidRPr="002A7168" w:rsidRDefault="00D35378" w:rsidP="00A9449D">
      <w:pPr>
        <w:pStyle w:val="AP-Text"/>
      </w:pPr>
    </w:p>
    <w:p w14:paraId="36BECE2F" w14:textId="36AACA2E" w:rsidR="00D35378" w:rsidRPr="002A7168" w:rsidRDefault="00D35378" w:rsidP="00A9449D">
      <w:pPr>
        <w:pStyle w:val="AP-Questionsub1text"/>
        <w:spacing w:after="2880"/>
      </w:pPr>
      <w:r w:rsidRPr="002A7168">
        <w:t xml:space="preserve">Find the number of pupils taking </w:t>
      </w:r>
      <w:r w:rsidR="0036186E">
        <w:t>more than 30 minutes</w:t>
      </w:r>
      <w:r w:rsidRPr="002A7168">
        <w:t xml:space="preserve"> to travel to school on </w:t>
      </w:r>
      <w:r w:rsidRPr="002A7168">
        <w:rPr>
          <w:b/>
          <w:bCs/>
        </w:rPr>
        <w:t>Monday</w:t>
      </w:r>
      <w:r w:rsidRPr="002A7168">
        <w:t>.</w:t>
      </w:r>
    </w:p>
    <w:p w14:paraId="2D123A0B" w14:textId="31CF2989" w:rsidR="00A9449D" w:rsidRDefault="00D35378" w:rsidP="00A9449D">
      <w:pPr>
        <w:pStyle w:val="AP-Questionsub1text"/>
        <w:jc w:val="right"/>
        <w:rPr>
          <w:b/>
          <w:bCs/>
        </w:rPr>
      </w:pPr>
      <w:r w:rsidRPr="00A9449D">
        <w:rPr>
          <w:b/>
          <w:bCs/>
        </w:rPr>
        <w:t>(b)</w:t>
      </w:r>
      <w:r w:rsidR="00A9449D">
        <w:t xml:space="preserve"> </w:t>
      </w:r>
      <w:r w:rsidR="00A9449D" w:rsidRPr="00B268E7">
        <w:t>..........................................................</w:t>
      </w:r>
      <w:r w:rsidR="00A9449D" w:rsidRPr="00D86DB2">
        <w:rPr>
          <w:b/>
          <w:bCs/>
        </w:rPr>
        <w:t xml:space="preserve"> </w:t>
      </w:r>
      <w:r w:rsidRPr="00A9449D">
        <w:rPr>
          <w:b/>
          <w:bCs/>
        </w:rPr>
        <w:t>[3]</w:t>
      </w:r>
    </w:p>
    <w:p w14:paraId="7379378C" w14:textId="77777777" w:rsidR="00A9449D" w:rsidRDefault="00A9449D">
      <w:pPr>
        <w:spacing w:line="240" w:lineRule="auto"/>
        <w:rPr>
          <w:b/>
          <w:bCs/>
        </w:rPr>
      </w:pPr>
      <w:r>
        <w:rPr>
          <w:b/>
          <w:bCs/>
        </w:rPr>
        <w:br w:type="page"/>
      </w:r>
    </w:p>
    <w:p w14:paraId="2F4982DA" w14:textId="14D71FC6" w:rsidR="00D35378" w:rsidRPr="002A7168" w:rsidRDefault="00D35378" w:rsidP="00A9449D">
      <w:pPr>
        <w:pStyle w:val="AP-Question"/>
      </w:pPr>
      <w:r w:rsidRPr="002A7168">
        <w:lastRenderedPageBreak/>
        <w:t>An electrician charges £</w:t>
      </w:r>
      <w:r w:rsidR="00955B62">
        <w:t>40</w:t>
      </w:r>
      <w:r w:rsidRPr="002A7168">
        <w:t xml:space="preserve"> per visit plus £</w:t>
      </w:r>
      <w:r w:rsidR="00955B62">
        <w:t>19</w:t>
      </w:r>
      <w:r w:rsidRPr="002A7168">
        <w:t xml:space="preserve"> per hour.</w:t>
      </w:r>
    </w:p>
    <w:p w14:paraId="322DAA48" w14:textId="77777777" w:rsidR="00D35378" w:rsidRPr="002A7168" w:rsidRDefault="00D35378" w:rsidP="00A9449D">
      <w:pPr>
        <w:pStyle w:val="AP-Text"/>
      </w:pPr>
    </w:p>
    <w:p w14:paraId="60AC5EC6" w14:textId="5C2A056D" w:rsidR="00E04AEB" w:rsidRPr="002A7168" w:rsidRDefault="00D35378" w:rsidP="00E04AEB">
      <w:pPr>
        <w:pStyle w:val="AP-Questiontext"/>
        <w:spacing w:after="1440"/>
      </w:pPr>
      <w:r w:rsidRPr="002A7168">
        <w:t xml:space="preserve">Write an expression for the cost, in £, charged by the electrician for one visit lasting </w:t>
      </w:r>
      <w:r w:rsidR="00AE33C3">
        <w:rPr>
          <w:i/>
          <w:iCs/>
        </w:rPr>
        <w:t>t</w:t>
      </w:r>
      <w:r w:rsidRPr="002A7168">
        <w:t xml:space="preserve"> hours.</w:t>
      </w:r>
    </w:p>
    <w:p w14:paraId="68C7EA31" w14:textId="77777777" w:rsidR="00E04AEB" w:rsidRDefault="00E04AEB" w:rsidP="00A9449D">
      <w:pPr>
        <w:pStyle w:val="AP-Text"/>
        <w:jc w:val="right"/>
        <w:rPr>
          <w:rFonts w:cs="Arial"/>
          <w:color w:val="000000"/>
          <w:szCs w:val="22"/>
        </w:rPr>
      </w:pPr>
    </w:p>
    <w:p w14:paraId="3A9BDB29" w14:textId="531F09CD" w:rsidR="00D35378" w:rsidRPr="002A7168" w:rsidRDefault="00D35378" w:rsidP="00A9449D">
      <w:pPr>
        <w:pStyle w:val="AP-Text"/>
        <w:jc w:val="right"/>
        <w:rPr>
          <w:rFonts w:cs="Arial"/>
          <w:color w:val="000000"/>
          <w:szCs w:val="22"/>
        </w:rPr>
      </w:pPr>
      <w:r w:rsidRPr="002A7168">
        <w:rPr>
          <w:rFonts w:cs="Arial"/>
          <w:color w:val="000000"/>
          <w:szCs w:val="22"/>
        </w:rPr>
        <w:t>£</w:t>
      </w:r>
      <w:r w:rsidR="00A9449D">
        <w:rPr>
          <w:rFonts w:cs="Arial"/>
          <w:color w:val="000000"/>
          <w:szCs w:val="22"/>
        </w:rPr>
        <w:t xml:space="preserve"> </w:t>
      </w:r>
      <w:r w:rsidR="00A9449D" w:rsidRPr="00B268E7">
        <w:t>..........................................................</w:t>
      </w:r>
      <w:r w:rsidR="00A9449D" w:rsidRPr="00D86DB2">
        <w:rPr>
          <w:b/>
          <w:bCs/>
        </w:rPr>
        <w:t xml:space="preserve"> </w:t>
      </w:r>
      <w:r w:rsidRPr="00A9449D">
        <w:rPr>
          <w:rFonts w:cs="Arial"/>
          <w:b/>
          <w:bCs/>
          <w:color w:val="000000"/>
          <w:szCs w:val="22"/>
        </w:rPr>
        <w:t>[2]</w:t>
      </w:r>
    </w:p>
    <w:p w14:paraId="3DCB4BB8" w14:textId="77777777" w:rsidR="00D35378" w:rsidRPr="002A7168" w:rsidRDefault="00D35378" w:rsidP="00A9449D">
      <w:pPr>
        <w:pStyle w:val="AP-Text"/>
      </w:pPr>
    </w:p>
    <w:p w14:paraId="3B249DF9" w14:textId="7A56F4DC" w:rsidR="00D35378" w:rsidRPr="002A7168" w:rsidRDefault="008D4DA6" w:rsidP="00A9449D">
      <w:pPr>
        <w:pStyle w:val="AP-Question"/>
      </w:pPr>
      <w:r>
        <w:t>Casey</w:t>
      </w:r>
      <w:r w:rsidR="00D35378" w:rsidRPr="002A7168">
        <w:t xml:space="preserve"> has a shelf </w:t>
      </w:r>
      <w:r w:rsidR="00C35C91">
        <w:t>83.7</w:t>
      </w:r>
      <w:r w:rsidR="00ED7CE9" w:rsidRPr="005050C1">
        <w:rPr>
          <w:sz w:val="12"/>
          <w:szCs w:val="12"/>
        </w:rPr>
        <w:t> </w:t>
      </w:r>
      <w:r w:rsidR="00D35378" w:rsidRPr="002A7168">
        <w:t>cm long.</w:t>
      </w:r>
    </w:p>
    <w:p w14:paraId="06CD21EB" w14:textId="7F5E03DE" w:rsidR="00D35378" w:rsidRPr="002A7168" w:rsidRDefault="00D35378" w:rsidP="00A9449D">
      <w:pPr>
        <w:pStyle w:val="AP-Questiontext"/>
      </w:pPr>
      <w:r w:rsidRPr="002A7168">
        <w:t xml:space="preserve">She has many books, each of width </w:t>
      </w:r>
      <w:r w:rsidR="00C35C91">
        <w:t>3.</w:t>
      </w:r>
      <w:r w:rsidR="006D1CD0">
        <w:t>8</w:t>
      </w:r>
      <w:r w:rsidR="00ED7CE9" w:rsidRPr="00E04AEB">
        <w:rPr>
          <w:sz w:val="12"/>
          <w:szCs w:val="12"/>
        </w:rPr>
        <w:t> </w:t>
      </w:r>
      <w:r w:rsidRPr="002A7168">
        <w:t>cm.</w:t>
      </w:r>
    </w:p>
    <w:p w14:paraId="069ADA4A" w14:textId="4BCBC98A" w:rsidR="00D35378" w:rsidRPr="002A7168" w:rsidRDefault="008D4DA6" w:rsidP="00A9449D">
      <w:pPr>
        <w:pStyle w:val="AP-Questiontext"/>
      </w:pPr>
      <w:r>
        <w:t>Casey</w:t>
      </w:r>
      <w:r w:rsidR="00D35378" w:rsidRPr="002A7168">
        <w:t xml:space="preserve"> puts two paperweights, each of width 5</w:t>
      </w:r>
      <w:r w:rsidR="00ED7CE9" w:rsidRPr="00E04AEB">
        <w:rPr>
          <w:sz w:val="12"/>
          <w:szCs w:val="12"/>
        </w:rPr>
        <w:t> </w:t>
      </w:r>
      <w:r w:rsidR="00D35378" w:rsidRPr="002A7168">
        <w:t>cm, and the maximum possible number of books on the shelf.</w:t>
      </w:r>
    </w:p>
    <w:p w14:paraId="7DB4F8E9" w14:textId="77777777" w:rsidR="00D35378" w:rsidRPr="002A7168" w:rsidRDefault="00D35378" w:rsidP="00A9449D">
      <w:pPr>
        <w:pStyle w:val="AP-Text"/>
      </w:pPr>
    </w:p>
    <w:p w14:paraId="22BDED0B" w14:textId="6A4DDF6D" w:rsidR="00D35378" w:rsidRPr="002A7168" w:rsidRDefault="00D35378" w:rsidP="00A9449D">
      <w:pPr>
        <w:pStyle w:val="AP-Questiontext"/>
      </w:pPr>
      <w:r w:rsidRPr="002A7168">
        <w:t>Work out the amount of space on the shelf that is left over.</w:t>
      </w:r>
    </w:p>
    <w:p w14:paraId="6B3B9623" w14:textId="48815966" w:rsidR="00D35378" w:rsidRPr="002A7168" w:rsidRDefault="00D35378" w:rsidP="00A9449D">
      <w:pPr>
        <w:pStyle w:val="AP-Questiontext"/>
        <w:spacing w:after="9360"/>
      </w:pPr>
      <w:r w:rsidRPr="002A7168">
        <w:t>You must show your working.</w:t>
      </w:r>
    </w:p>
    <w:p w14:paraId="1DF3A17F" w14:textId="692A3A70" w:rsidR="00A9449D" w:rsidRDefault="00A9449D" w:rsidP="00A9449D">
      <w:pPr>
        <w:pStyle w:val="AP-Text"/>
        <w:jc w:val="right"/>
      </w:pPr>
      <w:r w:rsidRPr="00B268E7">
        <w:t>..........................................................</w:t>
      </w:r>
      <w:r w:rsidRPr="00D86DB2">
        <w:rPr>
          <w:b/>
          <w:bCs/>
        </w:rPr>
        <w:t xml:space="preserve"> </w:t>
      </w:r>
      <w:r w:rsidR="00D35378" w:rsidRPr="002A7168">
        <w:t> cm</w:t>
      </w:r>
      <w:r w:rsidR="00D35378" w:rsidRPr="00A9449D">
        <w:rPr>
          <w:b/>
          <w:bCs/>
        </w:rPr>
        <w:t xml:space="preserve"> [5]</w:t>
      </w:r>
    </w:p>
    <w:p w14:paraId="2687389D" w14:textId="055EFB4A" w:rsidR="00D35378" w:rsidRPr="002A7168" w:rsidRDefault="008D4DA6" w:rsidP="00A9449D">
      <w:pPr>
        <w:pStyle w:val="AP-Question"/>
      </w:pPr>
      <w:r>
        <w:lastRenderedPageBreak/>
        <w:t>Ben</w:t>
      </w:r>
      <w:r w:rsidR="00D35378" w:rsidRPr="002A7168">
        <w:t xml:space="preserve"> has </w:t>
      </w:r>
      <w:r w:rsidR="00C53DBE">
        <w:t>twenty</w:t>
      </w:r>
      <w:r w:rsidR="00D35378" w:rsidRPr="002A7168">
        <w:t xml:space="preserve"> cards numbered </w:t>
      </w:r>
      <w:r w:rsidR="00C53DBE">
        <w:t>1</w:t>
      </w:r>
      <w:r w:rsidR="00B51B62">
        <w:t>1</w:t>
      </w:r>
      <w:r w:rsidR="00D35378" w:rsidRPr="002A7168">
        <w:t xml:space="preserve"> to </w:t>
      </w:r>
      <w:r w:rsidR="00B51B62">
        <w:t>30</w:t>
      </w:r>
      <w:r w:rsidR="00D35378" w:rsidRPr="002A7168">
        <w:t>.</w:t>
      </w:r>
    </w:p>
    <w:p w14:paraId="2C93B0B5" w14:textId="04E451F1" w:rsidR="00D35378" w:rsidRPr="002A7168" w:rsidRDefault="00D35378" w:rsidP="00A9449D">
      <w:pPr>
        <w:pStyle w:val="AP-Questiontext"/>
      </w:pPr>
      <w:r w:rsidRPr="002A7168">
        <w:t>He picks a card at random.</w:t>
      </w:r>
    </w:p>
    <w:p w14:paraId="38EEE925" w14:textId="77777777" w:rsidR="00D35378" w:rsidRPr="002A7168" w:rsidRDefault="00D35378" w:rsidP="00A9449D">
      <w:pPr>
        <w:pStyle w:val="AP-Text"/>
      </w:pPr>
    </w:p>
    <w:p w14:paraId="4072FEAB" w14:textId="1E02F328" w:rsidR="00D35378" w:rsidRPr="002A7168" w:rsidRDefault="008D4DA6" w:rsidP="00A9449D">
      <w:pPr>
        <w:pStyle w:val="AP-Questiontext"/>
      </w:pPr>
      <w:r>
        <w:t>Ben</w:t>
      </w:r>
      <w:r w:rsidR="00D35378" w:rsidRPr="002A7168">
        <w:t xml:space="preserve"> says,</w:t>
      </w:r>
    </w:p>
    <w:p w14:paraId="16A0B1E0" w14:textId="77777777" w:rsidR="00D35378" w:rsidRPr="002A7168" w:rsidRDefault="00D35378" w:rsidP="00A9449D">
      <w:pPr>
        <w:pStyle w:val="AP-Text"/>
      </w:pPr>
    </w:p>
    <w:p w14:paraId="2DD4AA5B" w14:textId="79E24F0F" w:rsidR="00D35378" w:rsidRPr="00A9449D" w:rsidRDefault="00D35378" w:rsidP="00A9449D">
      <w:pPr>
        <w:pStyle w:val="AP-Questiontext"/>
        <w:rPr>
          <w:rFonts w:ascii="Comic Sans MS" w:hAnsi="Comic Sans MS"/>
        </w:rPr>
      </w:pPr>
      <w:r w:rsidRPr="00A9449D">
        <w:rPr>
          <w:rFonts w:ascii="Comic Sans MS" w:hAnsi="Comic Sans MS"/>
        </w:rPr>
        <w:t xml:space="preserve">In these </w:t>
      </w:r>
      <w:r w:rsidR="000C7206">
        <w:rPr>
          <w:rFonts w:ascii="Comic Sans MS" w:hAnsi="Comic Sans MS"/>
        </w:rPr>
        <w:t>t</w:t>
      </w:r>
      <w:r w:rsidR="00C53DBE">
        <w:rPr>
          <w:rFonts w:ascii="Comic Sans MS" w:hAnsi="Comic Sans MS"/>
        </w:rPr>
        <w:t>wenty</w:t>
      </w:r>
      <w:r w:rsidRPr="00A9449D">
        <w:rPr>
          <w:rFonts w:ascii="Comic Sans MS" w:hAnsi="Comic Sans MS"/>
        </w:rPr>
        <w:t xml:space="preserve"> cards, there are </w:t>
      </w:r>
      <w:r w:rsidR="000C7206">
        <w:rPr>
          <w:rFonts w:ascii="Comic Sans MS" w:hAnsi="Comic Sans MS"/>
        </w:rPr>
        <w:t>three</w:t>
      </w:r>
      <w:r w:rsidRPr="00A9449D">
        <w:rPr>
          <w:rFonts w:ascii="Comic Sans MS" w:hAnsi="Comic Sans MS"/>
        </w:rPr>
        <w:t xml:space="preserve"> multiples of </w:t>
      </w:r>
      <w:r w:rsidR="001F136B">
        <w:rPr>
          <w:rFonts w:ascii="Comic Sans MS" w:hAnsi="Comic Sans MS"/>
        </w:rPr>
        <w:t>7</w:t>
      </w:r>
      <w:r w:rsidRPr="00A9449D">
        <w:rPr>
          <w:rFonts w:ascii="Comic Sans MS" w:hAnsi="Comic Sans MS"/>
        </w:rPr>
        <w:t xml:space="preserve"> and </w:t>
      </w:r>
      <w:r w:rsidR="000C7206">
        <w:rPr>
          <w:rFonts w:ascii="Comic Sans MS" w:hAnsi="Comic Sans MS"/>
        </w:rPr>
        <w:t>ten</w:t>
      </w:r>
      <w:r w:rsidRPr="00A9449D">
        <w:rPr>
          <w:rFonts w:ascii="Comic Sans MS" w:hAnsi="Comic Sans MS"/>
        </w:rPr>
        <w:t xml:space="preserve"> even numbers.</w:t>
      </w:r>
    </w:p>
    <w:p w14:paraId="52981F94" w14:textId="79FFFA24" w:rsidR="00D35378" w:rsidRPr="00A9449D" w:rsidRDefault="00D35378" w:rsidP="00A9449D">
      <w:pPr>
        <w:pStyle w:val="AP-Questiontext"/>
        <w:rPr>
          <w:rFonts w:ascii="Comic Sans MS" w:hAnsi="Comic Sans MS"/>
        </w:rPr>
      </w:pPr>
      <w:r w:rsidRPr="00A9449D">
        <w:rPr>
          <w:rFonts w:ascii="Comic Sans MS" w:hAnsi="Comic Sans MS"/>
        </w:rPr>
        <w:t xml:space="preserve">Therefore, the probability that I pick a card that is a multiple of </w:t>
      </w:r>
      <w:r w:rsidR="001F136B">
        <w:rPr>
          <w:rFonts w:ascii="Comic Sans MS" w:hAnsi="Comic Sans MS"/>
        </w:rPr>
        <w:t>7</w:t>
      </w:r>
      <w:r w:rsidRPr="00A9449D">
        <w:rPr>
          <w:rFonts w:ascii="Comic Sans MS" w:hAnsi="Comic Sans MS"/>
        </w:rPr>
        <w:t xml:space="preserve"> or an even </w:t>
      </w:r>
      <w:r w:rsidR="00A9449D">
        <w:rPr>
          <w:rFonts w:ascii="Comic Sans MS" w:hAnsi="Comic Sans MS"/>
        </w:rPr>
        <w:br/>
      </w:r>
      <w:r w:rsidRPr="00A9449D">
        <w:rPr>
          <w:rFonts w:ascii="Comic Sans MS" w:hAnsi="Comic Sans MS"/>
        </w:rPr>
        <w:t>number is</w:t>
      </w:r>
    </w:p>
    <w:p w14:paraId="726ED729" w14:textId="040B0EEB" w:rsidR="00D35378" w:rsidRPr="002A7168" w:rsidRDefault="00F55684" w:rsidP="005050C1">
      <w:pPr>
        <w:pStyle w:val="MTDisplayEquation"/>
      </w:pPr>
      <w:r w:rsidRPr="00A92B2B">
        <w:rPr>
          <w:noProof/>
          <w:position w:val="-22"/>
        </w:rPr>
        <w:object w:dxaOrig="1359" w:dyaOrig="580" w14:anchorId="1330A1CB">
          <v:shape id="_x0000_i1030" type="#_x0000_t75" alt="" style="width:68.15pt;height:26.95pt;mso-width-percent:0;mso-height-percent:0;mso-width-percent:0;mso-height-percent:0" o:ole="">
            <v:imagedata r:id="rId42" o:title=""/>
          </v:shape>
          <o:OLEObject Type="Embed" ProgID="Equation.DSMT4" ShapeID="_x0000_i1030" DrawAspect="Content" ObjectID="_1804578421" r:id="rId43"/>
        </w:object>
      </w:r>
    </w:p>
    <w:p w14:paraId="5D0E8A61" w14:textId="77777777" w:rsidR="00D35378" w:rsidRPr="002A7168" w:rsidRDefault="00D35378" w:rsidP="00A9449D">
      <w:pPr>
        <w:pStyle w:val="AP-Text"/>
      </w:pPr>
    </w:p>
    <w:p w14:paraId="11DF98C9" w14:textId="0D4472F6" w:rsidR="00D35378" w:rsidRDefault="00D35378" w:rsidP="00A9449D">
      <w:pPr>
        <w:pStyle w:val="AP-Questiontext"/>
      </w:pPr>
      <w:r w:rsidRPr="002A7168">
        <w:t xml:space="preserve">Describe the error in </w:t>
      </w:r>
      <w:r w:rsidR="008D4DA6">
        <w:t>Ben</w:t>
      </w:r>
      <w:r w:rsidRPr="002A7168">
        <w:t>’s method and give the correct answer.</w:t>
      </w:r>
    </w:p>
    <w:p w14:paraId="48BD0F9C" w14:textId="77777777" w:rsidR="00A9449D" w:rsidRPr="002A7168" w:rsidRDefault="00A9449D" w:rsidP="00A9449D">
      <w:pPr>
        <w:pStyle w:val="AP-Text"/>
      </w:pPr>
    </w:p>
    <w:p w14:paraId="49F51FED" w14:textId="58C961A4" w:rsidR="00D35378" w:rsidRDefault="00D35378" w:rsidP="00A9449D">
      <w:pPr>
        <w:pStyle w:val="AP-Questiontext"/>
      </w:pPr>
      <w:r w:rsidRPr="002A7168">
        <w:t xml:space="preserve">The error is </w:t>
      </w:r>
      <w:r w:rsidR="00A9449D">
        <w:t>................................................................................................................................</w:t>
      </w:r>
    </w:p>
    <w:p w14:paraId="2E0C1132" w14:textId="77777777" w:rsidR="00A9449D" w:rsidRPr="002A7168" w:rsidRDefault="00A9449D" w:rsidP="00A9449D">
      <w:pPr>
        <w:pStyle w:val="AP-Text"/>
      </w:pPr>
    </w:p>
    <w:p w14:paraId="5BD696D2" w14:textId="23BE6D58" w:rsidR="00D35378" w:rsidRPr="002A7168" w:rsidRDefault="00A9449D" w:rsidP="00A9449D">
      <w:pPr>
        <w:pStyle w:val="AP-Questiontext"/>
      </w:pPr>
      <w:r>
        <w:t>....................................................................................................................................................</w:t>
      </w:r>
    </w:p>
    <w:p w14:paraId="5264DA51" w14:textId="77777777" w:rsidR="00D35378" w:rsidRPr="002A7168" w:rsidRDefault="00D35378" w:rsidP="00A9449D">
      <w:pPr>
        <w:pStyle w:val="AP-Text"/>
      </w:pPr>
    </w:p>
    <w:p w14:paraId="02184213" w14:textId="67776268" w:rsidR="00D35378" w:rsidRPr="00A9449D" w:rsidRDefault="00D35378" w:rsidP="00A9449D">
      <w:pPr>
        <w:pStyle w:val="AP-Text"/>
        <w:jc w:val="right"/>
        <w:rPr>
          <w:b/>
          <w:bCs/>
        </w:rPr>
      </w:pPr>
      <w:r w:rsidRPr="002A7168">
        <w:t xml:space="preserve">The correct answer is </w:t>
      </w:r>
      <w:r w:rsidR="00A9449D" w:rsidRPr="00B268E7">
        <w:t>..........................................................</w:t>
      </w:r>
      <w:r w:rsidR="00A9449D" w:rsidRPr="00D86DB2">
        <w:rPr>
          <w:b/>
          <w:bCs/>
        </w:rPr>
        <w:t xml:space="preserve"> </w:t>
      </w:r>
      <w:r w:rsidRPr="00A9449D">
        <w:rPr>
          <w:b/>
          <w:bCs/>
        </w:rPr>
        <w:t>[2]</w:t>
      </w:r>
    </w:p>
    <w:p w14:paraId="0C7CAFD4" w14:textId="77777777" w:rsidR="00D35378" w:rsidRPr="002A7168" w:rsidRDefault="00D35378" w:rsidP="00A9449D">
      <w:pPr>
        <w:pStyle w:val="AP-Text"/>
      </w:pPr>
    </w:p>
    <w:p w14:paraId="267201E7" w14:textId="0C34C779" w:rsidR="00D35378" w:rsidRPr="002A7168" w:rsidRDefault="008D4DA6" w:rsidP="00A9449D">
      <w:pPr>
        <w:pStyle w:val="AP-Question"/>
      </w:pPr>
      <w:r>
        <w:t>Amos</w:t>
      </w:r>
      <w:r w:rsidR="00D35378" w:rsidRPr="002A7168">
        <w:t xml:space="preserve"> makes craft figures at a constant rate.</w:t>
      </w:r>
    </w:p>
    <w:p w14:paraId="7EBFC2FF" w14:textId="0DB454FB" w:rsidR="00D35378" w:rsidRPr="002A7168" w:rsidRDefault="00D35378" w:rsidP="00A9449D">
      <w:pPr>
        <w:pStyle w:val="AP-Questiontext"/>
      </w:pPr>
      <w:r w:rsidRPr="002A7168">
        <w:t xml:space="preserve">He can make </w:t>
      </w:r>
      <w:r w:rsidR="00BD204D">
        <w:t>10</w:t>
      </w:r>
      <w:r w:rsidRPr="002A7168">
        <w:t xml:space="preserve"> craft figures in </w:t>
      </w:r>
      <w:r w:rsidR="0070319A">
        <w:t>40</w:t>
      </w:r>
      <w:r w:rsidRPr="002A7168">
        <w:t xml:space="preserve"> minutes.</w:t>
      </w:r>
    </w:p>
    <w:p w14:paraId="1DA8A6CD" w14:textId="77777777" w:rsidR="00D35378" w:rsidRPr="002A7168" w:rsidRDefault="00D35378" w:rsidP="00A9449D">
      <w:pPr>
        <w:pStyle w:val="AP-Text"/>
      </w:pPr>
    </w:p>
    <w:p w14:paraId="6A13CB2E" w14:textId="6CA248F2" w:rsidR="00D35378" w:rsidRPr="002A7168" w:rsidRDefault="00D35378" w:rsidP="006225F8">
      <w:pPr>
        <w:pStyle w:val="AP-Questionsub1"/>
        <w:numPr>
          <w:ilvl w:val="0"/>
          <w:numId w:val="27"/>
        </w:numPr>
        <w:spacing w:after="2880"/>
        <w:ind w:left="1134" w:hanging="567"/>
      </w:pPr>
      <w:r w:rsidRPr="002A7168">
        <w:t xml:space="preserve">Find the number of craft figures </w:t>
      </w:r>
      <w:r w:rsidR="008D4DA6">
        <w:t>Amos</w:t>
      </w:r>
      <w:r w:rsidRPr="002A7168">
        <w:t xml:space="preserve"> can make in </w:t>
      </w:r>
      <w:r w:rsidR="00E768E8">
        <w:t>6</w:t>
      </w:r>
      <w:r w:rsidRPr="002A7168">
        <w:t xml:space="preserve"> hours.</w:t>
      </w:r>
    </w:p>
    <w:p w14:paraId="78B659DC" w14:textId="11BA61CA" w:rsidR="00D35378" w:rsidRPr="002A7168" w:rsidRDefault="00D35378" w:rsidP="00A9449D">
      <w:pPr>
        <w:pStyle w:val="AP-Text"/>
        <w:jc w:val="right"/>
      </w:pPr>
      <w:r w:rsidRPr="00A9449D">
        <w:rPr>
          <w:b/>
          <w:bCs/>
        </w:rPr>
        <w:t>(a)</w:t>
      </w:r>
      <w:r w:rsidR="00A9449D">
        <w:t xml:space="preserve"> </w:t>
      </w:r>
      <w:r w:rsidR="00A9449D" w:rsidRPr="00B268E7">
        <w:t>..........................................................</w:t>
      </w:r>
      <w:r w:rsidR="00A9449D" w:rsidRPr="00A9449D">
        <w:rPr>
          <w:b/>
          <w:bCs/>
        </w:rPr>
        <w:t xml:space="preserve"> </w:t>
      </w:r>
      <w:r w:rsidRPr="00A9449D">
        <w:rPr>
          <w:b/>
          <w:bCs/>
        </w:rPr>
        <w:t>[3]</w:t>
      </w:r>
    </w:p>
    <w:p w14:paraId="06A24569" w14:textId="77777777" w:rsidR="00D35378" w:rsidRPr="002A7168" w:rsidRDefault="00D35378" w:rsidP="00A9449D">
      <w:pPr>
        <w:pStyle w:val="AP-Text"/>
      </w:pPr>
    </w:p>
    <w:p w14:paraId="1A4D839F" w14:textId="58E84122" w:rsidR="00D35378" w:rsidRPr="002A7168" w:rsidRDefault="008D4DA6" w:rsidP="00A9449D">
      <w:pPr>
        <w:pStyle w:val="AP-Questionsub1"/>
      </w:pPr>
      <w:r>
        <w:t>Beth</w:t>
      </w:r>
      <w:r w:rsidR="00D35378" w:rsidRPr="002A7168">
        <w:t xml:space="preserve"> makes craft figures 10% quicker than </w:t>
      </w:r>
      <w:r>
        <w:t>Amos</w:t>
      </w:r>
      <w:r w:rsidR="00D35378" w:rsidRPr="002A7168">
        <w:t>.</w:t>
      </w:r>
    </w:p>
    <w:p w14:paraId="2ABF2043" w14:textId="77777777" w:rsidR="00D35378" w:rsidRPr="002A7168" w:rsidRDefault="00D35378" w:rsidP="00A9449D">
      <w:pPr>
        <w:pStyle w:val="AP-Text"/>
      </w:pPr>
    </w:p>
    <w:p w14:paraId="01457858" w14:textId="7806FA55" w:rsidR="00D35378" w:rsidRPr="002A7168" w:rsidRDefault="00D35378" w:rsidP="00A9449D">
      <w:pPr>
        <w:pStyle w:val="AP-Questionsub1text"/>
        <w:spacing w:after="2880"/>
      </w:pPr>
      <w:r w:rsidRPr="002A7168">
        <w:t xml:space="preserve">Work out how long </w:t>
      </w:r>
      <w:r w:rsidR="008D4DA6">
        <w:t>Beth</w:t>
      </w:r>
      <w:r w:rsidRPr="002A7168">
        <w:t xml:space="preserve"> takes to make 15 craft figures.</w:t>
      </w:r>
    </w:p>
    <w:p w14:paraId="6F764C6F" w14:textId="5F234769" w:rsidR="00A9449D" w:rsidRDefault="00D35378" w:rsidP="00A9449D">
      <w:pPr>
        <w:pStyle w:val="AP-Text"/>
        <w:jc w:val="right"/>
        <w:rPr>
          <w:rFonts w:cs="Arial"/>
          <w:color w:val="000000"/>
          <w:szCs w:val="22"/>
        </w:rPr>
      </w:pPr>
      <w:r w:rsidRPr="00A9449D">
        <w:rPr>
          <w:rFonts w:cs="Arial"/>
          <w:b/>
          <w:bCs/>
          <w:color w:val="000000"/>
          <w:szCs w:val="22"/>
        </w:rPr>
        <w:t>(b)</w:t>
      </w:r>
      <w:r w:rsidR="00A9449D">
        <w:rPr>
          <w:rFonts w:cs="Arial"/>
          <w:color w:val="000000"/>
          <w:szCs w:val="22"/>
        </w:rPr>
        <w:t xml:space="preserve"> </w:t>
      </w:r>
      <w:r w:rsidR="00A9449D" w:rsidRPr="00B268E7">
        <w:t>..........................................................</w:t>
      </w:r>
      <w:r w:rsidRPr="002A7168">
        <w:rPr>
          <w:rFonts w:cs="Arial"/>
          <w:color w:val="000000"/>
          <w:szCs w:val="22"/>
        </w:rPr>
        <w:t xml:space="preserve"> minutes </w:t>
      </w:r>
      <w:r w:rsidRPr="00A9449D">
        <w:rPr>
          <w:rFonts w:cs="Arial"/>
          <w:b/>
          <w:bCs/>
          <w:color w:val="000000"/>
          <w:szCs w:val="22"/>
        </w:rPr>
        <w:t>[3]</w:t>
      </w:r>
    </w:p>
    <w:p w14:paraId="4C5656C8" w14:textId="77777777" w:rsidR="00A9449D" w:rsidRDefault="00A9449D">
      <w:pPr>
        <w:spacing w:line="240" w:lineRule="auto"/>
        <w:rPr>
          <w:rFonts w:cs="Arial"/>
          <w:color w:val="000000"/>
          <w:szCs w:val="22"/>
        </w:rPr>
      </w:pPr>
      <w:r>
        <w:rPr>
          <w:rFonts w:cs="Arial"/>
          <w:color w:val="000000"/>
          <w:szCs w:val="22"/>
        </w:rPr>
        <w:br w:type="page"/>
      </w:r>
    </w:p>
    <w:p w14:paraId="285F2EA5" w14:textId="1DA4F461" w:rsidR="00D35378" w:rsidRDefault="00D35378" w:rsidP="00A9449D">
      <w:pPr>
        <w:pStyle w:val="AP-Question"/>
      </w:pPr>
      <w:r w:rsidRPr="002A7168">
        <w:lastRenderedPageBreak/>
        <w:t>Here is a question and an incorrect answer.</w:t>
      </w:r>
    </w:p>
    <w:p w14:paraId="5455033A" w14:textId="77777777" w:rsidR="00A9449D" w:rsidRPr="002A7168" w:rsidRDefault="00A9449D" w:rsidP="00A9449D">
      <w:pPr>
        <w:pStyle w:val="AP-Text"/>
      </w:pPr>
    </w:p>
    <w:p w14:paraId="668D2E34" w14:textId="77777777" w:rsidR="00D35378" w:rsidRDefault="00D35378" w:rsidP="00A9449D">
      <w:pPr>
        <w:pStyle w:val="AP-Questiontext"/>
      </w:pPr>
      <w:r>
        <w:rPr>
          <w:noProof/>
        </w:rPr>
        <w:drawing>
          <wp:inline distT="0" distB="0" distL="0" distR="0" wp14:anchorId="085B774C" wp14:editId="169EE820">
            <wp:extent cx="3980688" cy="2548128"/>
            <wp:effectExtent l="0" t="0" r="1270" b="5080"/>
            <wp:docPr id="1759105758" name="Picture 7" descr="Re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105758" name="Picture 7" descr="Realia"/>
                    <pic:cNvPicPr/>
                  </pic:nvPicPr>
                  <pic:blipFill>
                    <a:blip r:embed="rId44"/>
                    <a:stretch>
                      <a:fillRect/>
                    </a:stretch>
                  </pic:blipFill>
                  <pic:spPr>
                    <a:xfrm>
                      <a:off x="0" y="0"/>
                      <a:ext cx="3980688" cy="2548128"/>
                    </a:xfrm>
                    <a:prstGeom prst="rect">
                      <a:avLst/>
                    </a:prstGeom>
                  </pic:spPr>
                </pic:pic>
              </a:graphicData>
            </a:graphic>
          </wp:inline>
        </w:drawing>
      </w:r>
    </w:p>
    <w:p w14:paraId="61CC7DBB" w14:textId="77777777" w:rsidR="00A9449D" w:rsidRPr="00A9449D" w:rsidRDefault="00A9449D" w:rsidP="00A9449D">
      <w:pPr>
        <w:pStyle w:val="AP-Text"/>
      </w:pPr>
    </w:p>
    <w:p w14:paraId="51327EEB" w14:textId="3DBF1F3D" w:rsidR="00D35378" w:rsidRDefault="00D35378" w:rsidP="00A9449D">
      <w:pPr>
        <w:pStyle w:val="AP-Questiontext"/>
      </w:pPr>
      <w:r w:rsidRPr="002A7168">
        <w:t xml:space="preserve">Explain why the answer is </w:t>
      </w:r>
      <w:r w:rsidRPr="002A7168">
        <w:rPr>
          <w:b/>
          <w:bCs/>
        </w:rPr>
        <w:t>not</w:t>
      </w:r>
      <w:r w:rsidRPr="002A7168">
        <w:t xml:space="preserve"> correct.</w:t>
      </w:r>
    </w:p>
    <w:p w14:paraId="1B5B9DB4" w14:textId="77777777" w:rsidR="004D048D" w:rsidRPr="002A7168" w:rsidRDefault="004D048D" w:rsidP="004D048D">
      <w:pPr>
        <w:pStyle w:val="AP-Text"/>
      </w:pPr>
    </w:p>
    <w:p w14:paraId="63E5C722" w14:textId="77777777" w:rsidR="004D048D" w:rsidRPr="002A7168" w:rsidRDefault="004D048D" w:rsidP="004D048D">
      <w:pPr>
        <w:pStyle w:val="AP-Questiontext"/>
      </w:pPr>
      <w:r>
        <w:t>....................................................................................................................................................</w:t>
      </w:r>
    </w:p>
    <w:p w14:paraId="4078B688" w14:textId="77777777" w:rsidR="004D048D" w:rsidRPr="002A7168" w:rsidRDefault="004D048D" w:rsidP="004D048D">
      <w:pPr>
        <w:pStyle w:val="AP-Text"/>
      </w:pPr>
    </w:p>
    <w:p w14:paraId="1A5E1CC3" w14:textId="7E467ABD" w:rsidR="004D048D" w:rsidRPr="002A7168" w:rsidRDefault="004D048D" w:rsidP="004D048D">
      <w:pPr>
        <w:pStyle w:val="AP-Questiontext"/>
      </w:pPr>
      <w:r>
        <w:t xml:space="preserve">.............................................................................................................................................. </w:t>
      </w:r>
      <w:r w:rsidRPr="004D048D">
        <w:rPr>
          <w:b/>
          <w:bCs/>
        </w:rPr>
        <w:t>[2]</w:t>
      </w:r>
    </w:p>
    <w:p w14:paraId="1057347E" w14:textId="77777777" w:rsidR="00A9449D" w:rsidRDefault="00A9449D">
      <w:pPr>
        <w:spacing w:line="240" w:lineRule="auto"/>
        <w:rPr>
          <w:rFonts w:cs="Arial"/>
          <w:color w:val="000000"/>
          <w:szCs w:val="22"/>
        </w:rPr>
      </w:pPr>
      <w:r>
        <w:rPr>
          <w:rFonts w:cs="Arial"/>
          <w:color w:val="000000"/>
          <w:szCs w:val="22"/>
        </w:rPr>
        <w:br w:type="page"/>
      </w:r>
    </w:p>
    <w:p w14:paraId="08276B31" w14:textId="462F756E" w:rsidR="00D35378" w:rsidRPr="002A7168" w:rsidRDefault="00D35378" w:rsidP="004D048D">
      <w:pPr>
        <w:pStyle w:val="AP-Question"/>
        <w:tabs>
          <w:tab w:val="right" w:pos="9639"/>
        </w:tabs>
        <w:spacing w:after="5040"/>
        <w:ind w:right="-7"/>
      </w:pPr>
      <w:r w:rsidRPr="00A9449D">
        <w:rPr>
          <w:b/>
          <w:bCs w:val="0"/>
        </w:rPr>
        <w:lastRenderedPageBreak/>
        <w:t>(a)</w:t>
      </w:r>
      <w:r w:rsidRPr="002A7168">
        <w:tab/>
        <w:t xml:space="preserve">Show that </w:t>
      </w:r>
      <w:r>
        <w:t>(</w:t>
      </w:r>
      <w:r w:rsidRPr="006B0725">
        <w:rPr>
          <w:i/>
          <w:iCs/>
        </w:rPr>
        <w:t>x</w:t>
      </w:r>
      <w:r>
        <w:t xml:space="preserve"> + </w:t>
      </w:r>
      <w:r w:rsidR="00C87C8A">
        <w:t>5</w:t>
      </w:r>
      <w:r>
        <w:t>)(</w:t>
      </w:r>
      <w:r w:rsidRPr="006B0725">
        <w:rPr>
          <w:i/>
          <w:iCs/>
        </w:rPr>
        <w:t>x</w:t>
      </w:r>
      <w:r>
        <w:t xml:space="preserve"> – </w:t>
      </w:r>
      <w:r w:rsidR="00762272">
        <w:t>7</w:t>
      </w:r>
      <w:r>
        <w:t xml:space="preserve">) = </w:t>
      </w:r>
      <w:r w:rsidRPr="006B0725">
        <w:rPr>
          <w:i/>
          <w:iCs/>
        </w:rPr>
        <w:t>x</w:t>
      </w:r>
      <w:r w:rsidRPr="006B0725">
        <w:rPr>
          <w:vertAlign w:val="superscript"/>
        </w:rPr>
        <w:t>2</w:t>
      </w:r>
      <w:r>
        <w:t xml:space="preserve"> – </w:t>
      </w:r>
      <w:r w:rsidR="00C87C8A">
        <w:t>2</w:t>
      </w:r>
      <w:r w:rsidRPr="006B0725">
        <w:rPr>
          <w:i/>
          <w:iCs/>
        </w:rPr>
        <w:t>x</w:t>
      </w:r>
      <w:r>
        <w:t xml:space="preserve"> </w:t>
      </w:r>
      <w:r w:rsidR="00AF358B">
        <w:t>–</w:t>
      </w:r>
      <w:r>
        <w:t xml:space="preserve"> </w:t>
      </w:r>
      <w:r w:rsidR="00C87C8A">
        <w:t>35</w:t>
      </w:r>
      <w:r w:rsidRPr="002A7168">
        <w:t>.</w:t>
      </w:r>
      <w:r w:rsidRPr="002A7168">
        <w:tab/>
      </w:r>
      <w:r w:rsidRPr="004D048D">
        <w:rPr>
          <w:b/>
          <w:bCs w:val="0"/>
        </w:rPr>
        <w:t>[1]</w:t>
      </w:r>
    </w:p>
    <w:p w14:paraId="7FC7DA61" w14:textId="5877567E" w:rsidR="00D35378" w:rsidRDefault="00D35378" w:rsidP="006225F8">
      <w:pPr>
        <w:pStyle w:val="AP-Questionsub1B"/>
        <w:numPr>
          <w:ilvl w:val="0"/>
          <w:numId w:val="28"/>
        </w:numPr>
        <w:ind w:left="1134" w:hanging="567"/>
      </w:pPr>
      <w:r w:rsidRPr="002A7168">
        <w:t xml:space="preserve">The diagram shows a sketch of the graph </w:t>
      </w:r>
      <w:r w:rsidRPr="004D048D">
        <w:rPr>
          <w:i/>
          <w:iCs/>
        </w:rPr>
        <w:t>y</w:t>
      </w:r>
      <w:r>
        <w:t xml:space="preserve"> = (</w:t>
      </w:r>
      <w:r w:rsidRPr="004D048D">
        <w:rPr>
          <w:i/>
          <w:iCs/>
        </w:rPr>
        <w:t>x</w:t>
      </w:r>
      <w:r>
        <w:t xml:space="preserve"> + </w:t>
      </w:r>
      <w:r w:rsidR="00D87E71">
        <w:t>5</w:t>
      </w:r>
      <w:r>
        <w:t>)(</w:t>
      </w:r>
      <w:r w:rsidRPr="004D048D">
        <w:rPr>
          <w:i/>
          <w:iCs/>
        </w:rPr>
        <w:t>x</w:t>
      </w:r>
      <w:r>
        <w:t xml:space="preserve"> – </w:t>
      </w:r>
      <w:r w:rsidR="00D87E71">
        <w:t>7</w:t>
      </w:r>
      <w:r>
        <w:t>)</w:t>
      </w:r>
      <w:r w:rsidRPr="002A7168">
        <w:t>.</w:t>
      </w:r>
    </w:p>
    <w:p w14:paraId="135F1D04" w14:textId="77777777" w:rsidR="004D048D" w:rsidRPr="002A7168" w:rsidRDefault="004D048D" w:rsidP="004D048D">
      <w:pPr>
        <w:pStyle w:val="AP-Text"/>
      </w:pPr>
    </w:p>
    <w:p w14:paraId="3111CACE" w14:textId="77777777" w:rsidR="00D35378" w:rsidRDefault="00D35378" w:rsidP="004D048D">
      <w:pPr>
        <w:pStyle w:val="AP-Text"/>
        <w:jc w:val="center"/>
      </w:pPr>
      <w:r>
        <w:rPr>
          <w:noProof/>
        </w:rPr>
        <w:drawing>
          <wp:inline distT="0" distB="0" distL="0" distR="0" wp14:anchorId="681C39B0" wp14:editId="48FFACF9">
            <wp:extent cx="3435096" cy="3139440"/>
            <wp:effectExtent l="0" t="0" r="0" b="3810"/>
            <wp:docPr id="1536333238" name="Picture 8"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33238" name="Picture 8" descr="A diagram"/>
                    <pic:cNvPicPr/>
                  </pic:nvPicPr>
                  <pic:blipFill>
                    <a:blip r:embed="rId45"/>
                    <a:stretch>
                      <a:fillRect/>
                    </a:stretch>
                  </pic:blipFill>
                  <pic:spPr>
                    <a:xfrm>
                      <a:off x="0" y="0"/>
                      <a:ext cx="3435096" cy="3139440"/>
                    </a:xfrm>
                    <a:prstGeom prst="rect">
                      <a:avLst/>
                    </a:prstGeom>
                  </pic:spPr>
                </pic:pic>
              </a:graphicData>
            </a:graphic>
          </wp:inline>
        </w:drawing>
      </w:r>
    </w:p>
    <w:p w14:paraId="6037F731" w14:textId="77777777" w:rsidR="004D048D" w:rsidRPr="004D048D" w:rsidRDefault="004D048D" w:rsidP="004D048D">
      <w:pPr>
        <w:pStyle w:val="AP-Text"/>
      </w:pPr>
    </w:p>
    <w:p w14:paraId="129E0C4B" w14:textId="09A6BCC1" w:rsidR="00D35378" w:rsidRPr="002A7168" w:rsidRDefault="00D35378" w:rsidP="004D048D">
      <w:pPr>
        <w:pStyle w:val="AP-Questionsub1text"/>
      </w:pPr>
      <w:r w:rsidRPr="002A7168">
        <w:t xml:space="preserve">Complete the diagram by adding the values of the </w:t>
      </w:r>
      <w:r w:rsidRPr="002A7168">
        <w:rPr>
          <w:b/>
          <w:bCs/>
        </w:rPr>
        <w:t>three</w:t>
      </w:r>
      <w:r w:rsidRPr="002A7168">
        <w:t xml:space="preserve"> intercepts with the axes.</w:t>
      </w:r>
      <w:r w:rsidRPr="002A7168">
        <w:tab/>
      </w:r>
      <w:r w:rsidRPr="00C37180">
        <w:rPr>
          <w:b/>
          <w:bCs/>
        </w:rPr>
        <w:t>[2]</w:t>
      </w:r>
    </w:p>
    <w:p w14:paraId="544A4959" w14:textId="77777777" w:rsidR="00D35378" w:rsidRPr="002A7168" w:rsidRDefault="00D35378" w:rsidP="004D048D">
      <w:pPr>
        <w:pStyle w:val="AP-Text"/>
      </w:pPr>
    </w:p>
    <w:p w14:paraId="40ECCCB3" w14:textId="7F80D405" w:rsidR="00D35378" w:rsidRPr="002A7168" w:rsidRDefault="00D35378" w:rsidP="004D048D">
      <w:pPr>
        <w:pStyle w:val="AP-Questionsub1"/>
      </w:pPr>
      <w:r w:rsidRPr="002A7168">
        <w:t>The minimum point on the graph is marked T.</w:t>
      </w:r>
    </w:p>
    <w:p w14:paraId="5775C20C" w14:textId="77777777" w:rsidR="00D35378" w:rsidRPr="002A7168" w:rsidRDefault="00D35378" w:rsidP="004D048D">
      <w:pPr>
        <w:pStyle w:val="AP-Text"/>
      </w:pPr>
    </w:p>
    <w:p w14:paraId="5BA22A16" w14:textId="4F93F827" w:rsidR="00D35378" w:rsidRPr="002A7168" w:rsidRDefault="00D35378" w:rsidP="004D048D">
      <w:pPr>
        <w:pStyle w:val="AP-Questionsub1text"/>
        <w:spacing w:after="1440"/>
      </w:pPr>
      <w:r w:rsidRPr="002A7168">
        <w:t>Write down the coordinates of the point T.</w:t>
      </w:r>
    </w:p>
    <w:p w14:paraId="65656FAD" w14:textId="729ABAB0" w:rsidR="004D048D" w:rsidRDefault="00D35378" w:rsidP="004D048D">
      <w:pPr>
        <w:pStyle w:val="AP-Text"/>
        <w:jc w:val="right"/>
        <w:rPr>
          <w:b/>
          <w:bCs/>
        </w:rPr>
      </w:pPr>
      <w:r w:rsidRPr="002A7168">
        <w:rPr>
          <w:b/>
          <w:bCs/>
        </w:rPr>
        <w:t>(c)</w:t>
      </w:r>
      <w:r w:rsidR="004D048D">
        <w:t xml:space="preserve"> </w:t>
      </w:r>
      <w:r w:rsidRPr="002A7168">
        <w:t xml:space="preserve">(........... , ...........) </w:t>
      </w:r>
      <w:r w:rsidRPr="002A7168">
        <w:rPr>
          <w:b/>
          <w:bCs/>
        </w:rPr>
        <w:t>[2]</w:t>
      </w:r>
    </w:p>
    <w:p w14:paraId="34F8E7CD" w14:textId="77777777" w:rsidR="004D048D" w:rsidRDefault="004D048D">
      <w:pPr>
        <w:spacing w:line="240" w:lineRule="auto"/>
        <w:rPr>
          <w:b/>
          <w:bCs/>
        </w:rPr>
      </w:pPr>
      <w:r>
        <w:rPr>
          <w:b/>
          <w:bCs/>
        </w:rPr>
        <w:br w:type="page"/>
      </w:r>
    </w:p>
    <w:p w14:paraId="7F7A369B" w14:textId="47054436" w:rsidR="00D35378" w:rsidRPr="002A7168" w:rsidRDefault="00D35378" w:rsidP="004D048D">
      <w:pPr>
        <w:pStyle w:val="AP-Question"/>
      </w:pPr>
      <w:r w:rsidRPr="002A7168">
        <w:lastRenderedPageBreak/>
        <w:t>In this question, all lengths are in centimetres.</w:t>
      </w:r>
    </w:p>
    <w:p w14:paraId="0E8DD4B1" w14:textId="77777777" w:rsidR="00D35378" w:rsidRPr="002A7168" w:rsidRDefault="00D35378" w:rsidP="004D048D">
      <w:pPr>
        <w:pStyle w:val="AP-Text"/>
      </w:pPr>
    </w:p>
    <w:p w14:paraId="722551DB" w14:textId="22E610AA" w:rsidR="00D35378" w:rsidRPr="002A7168" w:rsidRDefault="00D35378" w:rsidP="004D048D">
      <w:pPr>
        <w:pStyle w:val="AP-Questiontext"/>
      </w:pPr>
      <w:r w:rsidRPr="002A7168">
        <w:t>The diagram shows an isosceles triangle ABC.</w:t>
      </w:r>
    </w:p>
    <w:p w14:paraId="1CC22A4F" w14:textId="6F1A0207" w:rsidR="00D35378" w:rsidRDefault="00D35378" w:rsidP="004D048D">
      <w:pPr>
        <w:pStyle w:val="AP-Questiontext"/>
      </w:pPr>
      <w:r w:rsidRPr="002A7168">
        <w:t>AB = AC.</w:t>
      </w:r>
    </w:p>
    <w:p w14:paraId="0106FC05" w14:textId="77777777" w:rsidR="004D048D" w:rsidRPr="002A7168" w:rsidRDefault="004D048D" w:rsidP="004D048D">
      <w:pPr>
        <w:pStyle w:val="AP-Text"/>
      </w:pPr>
    </w:p>
    <w:p w14:paraId="5FDDD3F7" w14:textId="77777777" w:rsidR="00D35378" w:rsidRDefault="00D35378" w:rsidP="004D048D">
      <w:pPr>
        <w:pStyle w:val="AP-Questiontext"/>
      </w:pPr>
      <w:r>
        <w:rPr>
          <w:noProof/>
        </w:rPr>
        <w:drawing>
          <wp:inline distT="0" distB="0" distL="0" distR="0" wp14:anchorId="6751AC20" wp14:editId="5E87CDC8">
            <wp:extent cx="3081528" cy="1706879"/>
            <wp:effectExtent l="0" t="0" r="5080" b="8255"/>
            <wp:docPr id="75628641" name="Picture 9" descr="A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28641" name="Picture 9" descr="A triangle"/>
                    <pic:cNvPicPr/>
                  </pic:nvPicPr>
                  <pic:blipFill>
                    <a:blip r:embed="rId46"/>
                    <a:stretch>
                      <a:fillRect/>
                    </a:stretch>
                  </pic:blipFill>
                  <pic:spPr>
                    <a:xfrm>
                      <a:off x="0" y="0"/>
                      <a:ext cx="3081528" cy="1706879"/>
                    </a:xfrm>
                    <a:prstGeom prst="rect">
                      <a:avLst/>
                    </a:prstGeom>
                  </pic:spPr>
                </pic:pic>
              </a:graphicData>
            </a:graphic>
          </wp:inline>
        </w:drawing>
      </w:r>
    </w:p>
    <w:p w14:paraId="5FB66521" w14:textId="77777777" w:rsidR="004D048D" w:rsidRPr="002A7168" w:rsidRDefault="004D048D" w:rsidP="004D048D">
      <w:pPr>
        <w:pStyle w:val="AP-Text"/>
      </w:pPr>
    </w:p>
    <w:p w14:paraId="5C199E91" w14:textId="411D5B3A" w:rsidR="00D35378" w:rsidRPr="002A7168" w:rsidRDefault="00D35378" w:rsidP="004D048D">
      <w:pPr>
        <w:pStyle w:val="AP-Questiontext"/>
      </w:pPr>
      <w:r w:rsidRPr="002A7168">
        <w:t>Find the perimeter of the triangle.</w:t>
      </w:r>
    </w:p>
    <w:p w14:paraId="5DE519D5" w14:textId="1E41A29A" w:rsidR="00D35378" w:rsidRPr="002A7168" w:rsidRDefault="00D35378" w:rsidP="004D048D">
      <w:pPr>
        <w:pStyle w:val="AP-Questiontext"/>
        <w:spacing w:after="8640"/>
      </w:pPr>
      <w:r w:rsidRPr="002A7168">
        <w:t>You must show your working.</w:t>
      </w:r>
    </w:p>
    <w:p w14:paraId="14596BD1" w14:textId="393D9F33" w:rsidR="004D048D" w:rsidRDefault="004D048D" w:rsidP="004D048D">
      <w:pPr>
        <w:tabs>
          <w:tab w:val="right" w:pos="5953"/>
          <w:tab w:val="right" w:leader="dot" w:pos="9916"/>
        </w:tabs>
        <w:suppressAutoHyphens/>
        <w:autoSpaceDE w:val="0"/>
        <w:autoSpaceDN w:val="0"/>
        <w:adjustRightInd w:val="0"/>
        <w:spacing w:line="260" w:lineRule="atLeast"/>
        <w:jc w:val="right"/>
        <w:textAlignment w:val="baseline"/>
        <w:rPr>
          <w:rFonts w:cs="Arial"/>
          <w:color w:val="000000"/>
          <w:szCs w:val="22"/>
        </w:rPr>
      </w:pPr>
      <w:r w:rsidRPr="00B268E7">
        <w:t>..........................................................</w:t>
      </w:r>
      <w:r w:rsidRPr="002A7168">
        <w:rPr>
          <w:rFonts w:cs="Arial"/>
          <w:color w:val="000000"/>
          <w:szCs w:val="22"/>
        </w:rPr>
        <w:t xml:space="preserve"> </w:t>
      </w:r>
      <w:r w:rsidR="00D35378" w:rsidRPr="002A7168">
        <w:rPr>
          <w:rFonts w:cs="Arial"/>
          <w:color w:val="000000"/>
          <w:szCs w:val="22"/>
        </w:rPr>
        <w:t> cm</w:t>
      </w:r>
      <w:r w:rsidR="00D35378" w:rsidRPr="004D048D">
        <w:rPr>
          <w:rFonts w:cs="Arial"/>
          <w:b/>
          <w:bCs/>
          <w:color w:val="000000"/>
          <w:szCs w:val="22"/>
        </w:rPr>
        <w:t xml:space="preserve"> [6]</w:t>
      </w:r>
    </w:p>
    <w:p w14:paraId="6897E539" w14:textId="77777777" w:rsidR="004D048D" w:rsidRDefault="004D048D">
      <w:pPr>
        <w:spacing w:line="240" w:lineRule="auto"/>
        <w:rPr>
          <w:rFonts w:cs="Arial"/>
          <w:color w:val="000000"/>
          <w:szCs w:val="22"/>
        </w:rPr>
      </w:pPr>
      <w:r>
        <w:rPr>
          <w:rFonts w:cs="Arial"/>
          <w:color w:val="000000"/>
          <w:szCs w:val="22"/>
        </w:rPr>
        <w:br w:type="page"/>
      </w:r>
    </w:p>
    <w:p w14:paraId="4589F316" w14:textId="64F10F1D" w:rsidR="00D35378" w:rsidRDefault="00D35378" w:rsidP="004D048D">
      <w:pPr>
        <w:pStyle w:val="AP-Question"/>
      </w:pPr>
      <w:r w:rsidRPr="002A7168">
        <w:lastRenderedPageBreak/>
        <w:t>The diagram shows two right-angled triangles, ABC and BDC, joined at BC.</w:t>
      </w:r>
    </w:p>
    <w:p w14:paraId="0730CD2C" w14:textId="77777777" w:rsidR="004D048D" w:rsidRPr="002A7168" w:rsidRDefault="004D048D" w:rsidP="004D048D">
      <w:pPr>
        <w:pStyle w:val="AP-Text"/>
      </w:pPr>
    </w:p>
    <w:p w14:paraId="583F7BBE" w14:textId="77777777" w:rsidR="00D35378" w:rsidRDefault="00D35378" w:rsidP="004D048D">
      <w:pPr>
        <w:pStyle w:val="AP-Questiontext"/>
      </w:pPr>
      <w:r>
        <w:rPr>
          <w:noProof/>
        </w:rPr>
        <w:drawing>
          <wp:inline distT="0" distB="0" distL="0" distR="0" wp14:anchorId="50F8E32F" wp14:editId="694362E6">
            <wp:extent cx="2764536" cy="2654808"/>
            <wp:effectExtent l="0" t="0" r="0" b="0"/>
            <wp:docPr id="48416402" name="Picture 10"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16402" name="Picture 10" descr="Two triangles"/>
                    <pic:cNvPicPr/>
                  </pic:nvPicPr>
                  <pic:blipFill>
                    <a:blip r:embed="rId47"/>
                    <a:stretch>
                      <a:fillRect/>
                    </a:stretch>
                  </pic:blipFill>
                  <pic:spPr>
                    <a:xfrm>
                      <a:off x="0" y="0"/>
                      <a:ext cx="2764536" cy="2654808"/>
                    </a:xfrm>
                    <a:prstGeom prst="rect">
                      <a:avLst/>
                    </a:prstGeom>
                  </pic:spPr>
                </pic:pic>
              </a:graphicData>
            </a:graphic>
          </wp:inline>
        </w:drawing>
      </w:r>
    </w:p>
    <w:p w14:paraId="793DB4AE" w14:textId="77777777" w:rsidR="004D048D" w:rsidRPr="004D048D" w:rsidRDefault="004D048D" w:rsidP="004D048D">
      <w:pPr>
        <w:pStyle w:val="AP-Text"/>
      </w:pPr>
    </w:p>
    <w:p w14:paraId="167AFF51" w14:textId="753DF44A" w:rsidR="00D35378" w:rsidRPr="002A7168" w:rsidRDefault="00D35378" w:rsidP="004D048D">
      <w:pPr>
        <w:pStyle w:val="AP-Questiontext"/>
      </w:pPr>
      <w:r w:rsidRPr="002A7168">
        <w:t xml:space="preserve">Work out angle </w:t>
      </w:r>
      <w:r w:rsidR="008231DC">
        <w:t>BAC</w:t>
      </w:r>
      <w:r w:rsidRPr="002A7168">
        <w:t>.</w:t>
      </w:r>
    </w:p>
    <w:p w14:paraId="07A1915C" w14:textId="21973F8A" w:rsidR="00D35378" w:rsidRPr="002A7168" w:rsidRDefault="00D35378" w:rsidP="004D048D">
      <w:pPr>
        <w:pStyle w:val="AP-Questiontext"/>
        <w:spacing w:after="7920"/>
      </w:pPr>
      <w:r w:rsidRPr="002A7168">
        <w:t>You must show your working.</w:t>
      </w:r>
    </w:p>
    <w:p w14:paraId="495F8662" w14:textId="16CB139C" w:rsidR="00D35378" w:rsidRPr="002A7168" w:rsidRDefault="004D048D" w:rsidP="004D048D">
      <w:pPr>
        <w:pStyle w:val="AP-Text"/>
        <w:spacing w:after="720"/>
        <w:jc w:val="right"/>
        <w:rPr>
          <w:rFonts w:cs="Arial"/>
          <w:color w:val="000000"/>
          <w:szCs w:val="22"/>
        </w:rPr>
      </w:pPr>
      <w:r w:rsidRPr="00B268E7">
        <w:t>..........................................................</w:t>
      </w:r>
      <w:r w:rsidR="00A92B2B" w:rsidRPr="00A92B2B">
        <w:t>°</w:t>
      </w:r>
      <w:r w:rsidRPr="002A7168">
        <w:rPr>
          <w:rFonts w:cs="Arial"/>
          <w:color w:val="000000"/>
          <w:szCs w:val="22"/>
        </w:rPr>
        <w:t xml:space="preserve"> </w:t>
      </w:r>
      <w:r w:rsidR="00D35378" w:rsidRPr="004D048D">
        <w:rPr>
          <w:rFonts w:cs="Arial"/>
          <w:b/>
          <w:bCs/>
          <w:color w:val="000000"/>
          <w:szCs w:val="22"/>
        </w:rPr>
        <w:t>[5]</w:t>
      </w:r>
    </w:p>
    <w:p w14:paraId="45541F30" w14:textId="4FA6EC50" w:rsidR="000D60F1" w:rsidRPr="00B268E7" w:rsidRDefault="0080257E" w:rsidP="002B1BA4">
      <w:pPr>
        <w:pStyle w:val="Q1"/>
        <w:jc w:val="cente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5B395FC5" w14:textId="37AA2C2E" w:rsidR="009540CD" w:rsidRPr="00B268E7" w:rsidRDefault="009540CD">
      <w:pPr>
        <w:spacing w:line="240" w:lineRule="auto"/>
        <w:rPr>
          <w:rStyle w:val="s1"/>
        </w:rPr>
        <w:sectPr w:rsidR="009540CD" w:rsidRPr="00B268E7" w:rsidSect="00C90B26">
          <w:headerReference w:type="default" r:id="rId48"/>
          <w:footerReference w:type="default" r:id="rId49"/>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B5B8AC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1" w:history="1">
                              <w:r w:rsidRPr="00013AE9">
                                <w:rPr>
                                  <w:rStyle w:val="Hyperlink"/>
                                  <w:szCs w:val="16"/>
                                </w:rPr>
                                <w:t>Like’</w:t>
                              </w:r>
                            </w:hyperlink>
                            <w:r w:rsidRPr="00013AE9">
                              <w:rPr>
                                <w:szCs w:val="16"/>
                              </w:rPr>
                              <w:t xml:space="preserve"> or </w:t>
                            </w:r>
                            <w:hyperlink r:id="rId52"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BB8FA4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3"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4"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5"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56"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B5B8AC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7" w:history="1">
                        <w:r w:rsidRPr="00013AE9">
                          <w:rPr>
                            <w:rStyle w:val="Hyperlink"/>
                            <w:szCs w:val="16"/>
                          </w:rPr>
                          <w:t>Like’</w:t>
                        </w:r>
                      </w:hyperlink>
                      <w:r w:rsidRPr="00013AE9">
                        <w:rPr>
                          <w:szCs w:val="16"/>
                        </w:rPr>
                        <w:t xml:space="preserve"> or </w:t>
                      </w:r>
                      <w:hyperlink r:id="rId58"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BB8FA4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9"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0"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1"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2"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63"/>
      <w:footerReference w:type="first" r:id="rId64"/>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FB721A" w14:textId="77777777" w:rsidR="00350B0C" w:rsidRDefault="00350B0C" w:rsidP="003C4D13">
      <w:r>
        <w:separator/>
      </w:r>
    </w:p>
  </w:endnote>
  <w:endnote w:type="continuationSeparator" w:id="0">
    <w:p w14:paraId="38A86607" w14:textId="77777777" w:rsidR="00350B0C" w:rsidRDefault="00350B0C" w:rsidP="003C4D13">
      <w:r>
        <w:continuationSeparator/>
      </w:r>
    </w:p>
  </w:endnote>
  <w:endnote w:type="continuationNotice" w:id="1">
    <w:p w14:paraId="67E66FE0" w14:textId="77777777" w:rsidR="00350B0C" w:rsidRDefault="00350B0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802B8A" w14:textId="77777777" w:rsidR="00350B0C" w:rsidRDefault="00350B0C" w:rsidP="003C4D13">
      <w:r>
        <w:separator/>
      </w:r>
    </w:p>
  </w:footnote>
  <w:footnote w:type="continuationSeparator" w:id="0">
    <w:p w14:paraId="3A44843F" w14:textId="77777777" w:rsidR="00350B0C" w:rsidRDefault="00350B0C" w:rsidP="003C4D13">
      <w:r>
        <w:continuationSeparator/>
      </w:r>
    </w:p>
  </w:footnote>
  <w:footnote w:type="continuationNotice" w:id="1">
    <w:p w14:paraId="141844C0" w14:textId="77777777" w:rsidR="00350B0C" w:rsidRDefault="00350B0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1FF42181"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0212F8">
      <w:rPr>
        <w:szCs w:val="16"/>
      </w:rPr>
      <w:t>2</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1B597978"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3040B1">
      <w:rPr>
        <w:szCs w:val="16"/>
      </w:rPr>
      <w:t>2</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602BFE0F"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D35378">
      <w:rPr>
        <w:szCs w:val="16"/>
      </w:rPr>
      <w:t>2</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36D52E5"/>
    <w:multiLevelType w:val="hybridMultilevel"/>
    <w:tmpl w:val="C4F0C17A"/>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26C7629C"/>
    <w:multiLevelType w:val="hybridMultilevel"/>
    <w:tmpl w:val="9B186294"/>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4"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5796EA0"/>
    <w:multiLevelType w:val="hybridMultilevel"/>
    <w:tmpl w:val="5D8E8554"/>
    <w:lvl w:ilvl="0" w:tplc="8432ED4A">
      <w:start w:val="1"/>
      <w:numFmt w:val="lowerLetter"/>
      <w:pStyle w:val="AP-Questionsub1"/>
      <w:lvlText w:val="(%1)"/>
      <w:lvlJc w:val="left"/>
      <w:pPr>
        <w:ind w:left="928" w:hanging="360"/>
      </w:pPr>
      <w:rPr>
        <w:rFonts w:hint="default"/>
        <w:b/>
        <w:bCs/>
        <w:i w:val="0"/>
        <w:iCs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6475CA8"/>
    <w:multiLevelType w:val="hybridMultilevel"/>
    <w:tmpl w:val="CBB6C28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782C0864"/>
    <w:multiLevelType w:val="hybridMultilevel"/>
    <w:tmpl w:val="4022C2A6"/>
    <w:lvl w:ilvl="0" w:tplc="15C47884">
      <w:start w:val="1"/>
      <w:numFmt w:val="lowerRoman"/>
      <w:pStyle w:val="AP-Questionsub2"/>
      <w:lvlText w:val="(%1)"/>
      <w:lvlJc w:val="left"/>
      <w:pPr>
        <w:ind w:left="2421" w:hanging="360"/>
      </w:pPr>
      <w:rPr>
        <w:rFonts w:ascii="Arial Bold" w:hAnsi="Arial Bold" w:hint="default"/>
        <w:b/>
        <w:bCs/>
        <w:i w:val="0"/>
      </w:rPr>
    </w:lvl>
    <w:lvl w:ilvl="1" w:tplc="08090019">
      <w:start w:val="1"/>
      <w:numFmt w:val="lowerLetter"/>
      <w:lvlText w:val="%2."/>
      <w:lvlJc w:val="left"/>
      <w:pPr>
        <w:ind w:left="3141" w:hanging="360"/>
      </w:pPr>
    </w:lvl>
    <w:lvl w:ilvl="2" w:tplc="0809001B" w:tentative="1">
      <w:start w:val="1"/>
      <w:numFmt w:val="lowerRoman"/>
      <w:lvlText w:val="%3."/>
      <w:lvlJc w:val="right"/>
      <w:pPr>
        <w:ind w:left="3861" w:hanging="180"/>
      </w:pPr>
    </w:lvl>
    <w:lvl w:ilvl="3" w:tplc="0809000F" w:tentative="1">
      <w:start w:val="1"/>
      <w:numFmt w:val="decimal"/>
      <w:lvlText w:val="%4."/>
      <w:lvlJc w:val="left"/>
      <w:pPr>
        <w:ind w:left="4581" w:hanging="360"/>
      </w:pPr>
    </w:lvl>
    <w:lvl w:ilvl="4" w:tplc="08090019" w:tentative="1">
      <w:start w:val="1"/>
      <w:numFmt w:val="lowerLetter"/>
      <w:lvlText w:val="%5."/>
      <w:lvlJc w:val="left"/>
      <w:pPr>
        <w:ind w:left="5301" w:hanging="360"/>
      </w:pPr>
    </w:lvl>
    <w:lvl w:ilvl="5" w:tplc="0809001B" w:tentative="1">
      <w:start w:val="1"/>
      <w:numFmt w:val="lowerRoman"/>
      <w:lvlText w:val="%6."/>
      <w:lvlJc w:val="right"/>
      <w:pPr>
        <w:ind w:left="6021" w:hanging="180"/>
      </w:pPr>
    </w:lvl>
    <w:lvl w:ilvl="6" w:tplc="0809000F" w:tentative="1">
      <w:start w:val="1"/>
      <w:numFmt w:val="decimal"/>
      <w:lvlText w:val="%7."/>
      <w:lvlJc w:val="left"/>
      <w:pPr>
        <w:ind w:left="6741" w:hanging="360"/>
      </w:pPr>
    </w:lvl>
    <w:lvl w:ilvl="7" w:tplc="08090019" w:tentative="1">
      <w:start w:val="1"/>
      <w:numFmt w:val="lowerLetter"/>
      <w:lvlText w:val="%8."/>
      <w:lvlJc w:val="left"/>
      <w:pPr>
        <w:ind w:left="7461" w:hanging="360"/>
      </w:pPr>
    </w:lvl>
    <w:lvl w:ilvl="8" w:tplc="0809001B" w:tentative="1">
      <w:start w:val="1"/>
      <w:numFmt w:val="lowerRoman"/>
      <w:lvlText w:val="%9."/>
      <w:lvlJc w:val="right"/>
      <w:pPr>
        <w:ind w:left="8181" w:hanging="180"/>
      </w:pPr>
    </w:lvl>
  </w:abstractNum>
  <w:num w:numId="1" w16cid:durableId="1158499676">
    <w:abstractNumId w:val="8"/>
  </w:num>
  <w:num w:numId="2" w16cid:durableId="212427402">
    <w:abstractNumId w:val="9"/>
  </w:num>
  <w:num w:numId="3" w16cid:durableId="1395591468">
    <w:abstractNumId w:val="6"/>
  </w:num>
  <w:num w:numId="4" w16cid:durableId="751582205">
    <w:abstractNumId w:val="1"/>
  </w:num>
  <w:num w:numId="5" w16cid:durableId="1562054196">
    <w:abstractNumId w:val="4"/>
  </w:num>
  <w:num w:numId="6" w16cid:durableId="1167982943">
    <w:abstractNumId w:val="10"/>
  </w:num>
  <w:num w:numId="7" w16cid:durableId="221060743">
    <w:abstractNumId w:val="7"/>
  </w:num>
  <w:num w:numId="8" w16cid:durableId="1174686280">
    <w:abstractNumId w:val="12"/>
  </w:num>
  <w:num w:numId="9" w16cid:durableId="1660226503">
    <w:abstractNumId w:val="0"/>
  </w:num>
  <w:num w:numId="10" w16cid:durableId="740756961">
    <w:abstractNumId w:val="5"/>
  </w:num>
  <w:num w:numId="11" w16cid:durableId="19481297">
    <w:abstractNumId w:val="7"/>
    <w:lvlOverride w:ilvl="0">
      <w:startOverride w:val="1"/>
    </w:lvlOverride>
  </w:num>
  <w:num w:numId="12" w16cid:durableId="1563175578">
    <w:abstractNumId w:val="0"/>
    <w:lvlOverride w:ilvl="0">
      <w:startOverride w:val="2"/>
    </w:lvlOverride>
  </w:num>
  <w:num w:numId="13" w16cid:durableId="388310370">
    <w:abstractNumId w:val="7"/>
    <w:lvlOverride w:ilvl="0">
      <w:startOverride w:val="1"/>
    </w:lvlOverride>
  </w:num>
  <w:num w:numId="14" w16cid:durableId="1202740170">
    <w:abstractNumId w:val="12"/>
    <w:lvlOverride w:ilvl="0">
      <w:startOverride w:val="1"/>
    </w:lvlOverride>
  </w:num>
  <w:num w:numId="15" w16cid:durableId="654339788">
    <w:abstractNumId w:val="0"/>
    <w:lvlOverride w:ilvl="0">
      <w:startOverride w:val="2"/>
    </w:lvlOverride>
  </w:num>
  <w:num w:numId="16" w16cid:durableId="754089472">
    <w:abstractNumId w:val="3"/>
  </w:num>
  <w:num w:numId="17" w16cid:durableId="1580483045">
    <w:abstractNumId w:val="12"/>
    <w:lvlOverride w:ilvl="0">
      <w:startOverride w:val="1"/>
    </w:lvlOverride>
  </w:num>
  <w:num w:numId="18" w16cid:durableId="1274167348">
    <w:abstractNumId w:val="0"/>
    <w:lvlOverride w:ilvl="0">
      <w:startOverride w:val="2"/>
    </w:lvlOverride>
  </w:num>
  <w:num w:numId="19" w16cid:durableId="902984342">
    <w:abstractNumId w:val="7"/>
    <w:lvlOverride w:ilvl="0">
      <w:startOverride w:val="1"/>
    </w:lvlOverride>
  </w:num>
  <w:num w:numId="20" w16cid:durableId="307175631">
    <w:abstractNumId w:val="0"/>
    <w:lvlOverride w:ilvl="0">
      <w:startOverride w:val="2"/>
    </w:lvlOverride>
  </w:num>
  <w:num w:numId="21" w16cid:durableId="984623085">
    <w:abstractNumId w:val="11"/>
  </w:num>
  <w:num w:numId="22" w16cid:durableId="1000741294">
    <w:abstractNumId w:val="7"/>
    <w:lvlOverride w:ilvl="0">
      <w:startOverride w:val="1"/>
    </w:lvlOverride>
  </w:num>
  <w:num w:numId="23" w16cid:durableId="536704341">
    <w:abstractNumId w:val="7"/>
    <w:lvlOverride w:ilvl="0">
      <w:startOverride w:val="1"/>
    </w:lvlOverride>
  </w:num>
  <w:num w:numId="24" w16cid:durableId="1855148383">
    <w:abstractNumId w:val="12"/>
    <w:lvlOverride w:ilvl="0">
      <w:startOverride w:val="1"/>
    </w:lvlOverride>
  </w:num>
  <w:num w:numId="25" w16cid:durableId="1133400738">
    <w:abstractNumId w:val="0"/>
    <w:lvlOverride w:ilvl="0">
      <w:startOverride w:val="2"/>
    </w:lvlOverride>
  </w:num>
  <w:num w:numId="26" w16cid:durableId="353652825">
    <w:abstractNumId w:val="7"/>
    <w:lvlOverride w:ilvl="0">
      <w:startOverride w:val="1"/>
    </w:lvlOverride>
  </w:num>
  <w:num w:numId="27" w16cid:durableId="856769920">
    <w:abstractNumId w:val="7"/>
    <w:lvlOverride w:ilvl="0">
      <w:startOverride w:val="1"/>
    </w:lvlOverride>
  </w:num>
  <w:num w:numId="28" w16cid:durableId="730034444">
    <w:abstractNumId w:val="0"/>
    <w:lvlOverride w:ilvl="0">
      <w:startOverride w:val="2"/>
    </w:lvlOverride>
  </w:num>
  <w:num w:numId="29" w16cid:durableId="2110656203">
    <w:abstractNumId w:val="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06A"/>
    <w:rsid w:val="000056FA"/>
    <w:rsid w:val="00005DD1"/>
    <w:rsid w:val="00006362"/>
    <w:rsid w:val="00006F8E"/>
    <w:rsid w:val="00007AB3"/>
    <w:rsid w:val="00007C31"/>
    <w:rsid w:val="00011AE3"/>
    <w:rsid w:val="000172FA"/>
    <w:rsid w:val="00017BD8"/>
    <w:rsid w:val="000212F8"/>
    <w:rsid w:val="000223AA"/>
    <w:rsid w:val="00023714"/>
    <w:rsid w:val="00024292"/>
    <w:rsid w:val="0002571A"/>
    <w:rsid w:val="00026BEC"/>
    <w:rsid w:val="000273EC"/>
    <w:rsid w:val="0002770B"/>
    <w:rsid w:val="000335DB"/>
    <w:rsid w:val="00033A34"/>
    <w:rsid w:val="00034753"/>
    <w:rsid w:val="00036379"/>
    <w:rsid w:val="000363BA"/>
    <w:rsid w:val="000401F1"/>
    <w:rsid w:val="000405C9"/>
    <w:rsid w:val="00042CF2"/>
    <w:rsid w:val="000433C8"/>
    <w:rsid w:val="00043906"/>
    <w:rsid w:val="00043C4E"/>
    <w:rsid w:val="00044A59"/>
    <w:rsid w:val="00045FDE"/>
    <w:rsid w:val="00050A88"/>
    <w:rsid w:val="00051F5A"/>
    <w:rsid w:val="00052A69"/>
    <w:rsid w:val="00052D34"/>
    <w:rsid w:val="00053155"/>
    <w:rsid w:val="000574B9"/>
    <w:rsid w:val="00060321"/>
    <w:rsid w:val="0006049C"/>
    <w:rsid w:val="00061BFF"/>
    <w:rsid w:val="00061E53"/>
    <w:rsid w:val="0006246C"/>
    <w:rsid w:val="00062A60"/>
    <w:rsid w:val="0006571F"/>
    <w:rsid w:val="00066C50"/>
    <w:rsid w:val="00070204"/>
    <w:rsid w:val="000713A6"/>
    <w:rsid w:val="00071A98"/>
    <w:rsid w:val="00071B1F"/>
    <w:rsid w:val="00071C45"/>
    <w:rsid w:val="000744E5"/>
    <w:rsid w:val="000763C0"/>
    <w:rsid w:val="00076DA8"/>
    <w:rsid w:val="00077279"/>
    <w:rsid w:val="00081372"/>
    <w:rsid w:val="00081577"/>
    <w:rsid w:val="0008178A"/>
    <w:rsid w:val="00082C02"/>
    <w:rsid w:val="00083331"/>
    <w:rsid w:val="000835D3"/>
    <w:rsid w:val="00083AB3"/>
    <w:rsid w:val="000841B4"/>
    <w:rsid w:val="000844FB"/>
    <w:rsid w:val="000859C9"/>
    <w:rsid w:val="00086B55"/>
    <w:rsid w:val="00086D95"/>
    <w:rsid w:val="00087968"/>
    <w:rsid w:val="000879D2"/>
    <w:rsid w:val="0009088B"/>
    <w:rsid w:val="00091862"/>
    <w:rsid w:val="00093ED0"/>
    <w:rsid w:val="00094769"/>
    <w:rsid w:val="00095A6C"/>
    <w:rsid w:val="00095E7C"/>
    <w:rsid w:val="00096A3D"/>
    <w:rsid w:val="00096AC2"/>
    <w:rsid w:val="00097056"/>
    <w:rsid w:val="000A3281"/>
    <w:rsid w:val="000A338A"/>
    <w:rsid w:val="000A36F9"/>
    <w:rsid w:val="000A3F5E"/>
    <w:rsid w:val="000A70D7"/>
    <w:rsid w:val="000B43C3"/>
    <w:rsid w:val="000B5670"/>
    <w:rsid w:val="000C2355"/>
    <w:rsid w:val="000C2FA8"/>
    <w:rsid w:val="000C3F63"/>
    <w:rsid w:val="000C5E3E"/>
    <w:rsid w:val="000C7206"/>
    <w:rsid w:val="000C7F1E"/>
    <w:rsid w:val="000D0076"/>
    <w:rsid w:val="000D0A64"/>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72AD"/>
    <w:rsid w:val="000F760D"/>
    <w:rsid w:val="000F7948"/>
    <w:rsid w:val="00100AC7"/>
    <w:rsid w:val="0010125B"/>
    <w:rsid w:val="0010465C"/>
    <w:rsid w:val="001054F4"/>
    <w:rsid w:val="00112419"/>
    <w:rsid w:val="00113346"/>
    <w:rsid w:val="00113A93"/>
    <w:rsid w:val="001145D4"/>
    <w:rsid w:val="00116B7D"/>
    <w:rsid w:val="001175BA"/>
    <w:rsid w:val="00120A4B"/>
    <w:rsid w:val="00124E86"/>
    <w:rsid w:val="00125F9D"/>
    <w:rsid w:val="00126134"/>
    <w:rsid w:val="00126637"/>
    <w:rsid w:val="001304A5"/>
    <w:rsid w:val="001316F0"/>
    <w:rsid w:val="001327C0"/>
    <w:rsid w:val="001355A1"/>
    <w:rsid w:val="001363E2"/>
    <w:rsid w:val="00136FDB"/>
    <w:rsid w:val="00141299"/>
    <w:rsid w:val="001416DB"/>
    <w:rsid w:val="00141EFD"/>
    <w:rsid w:val="00142758"/>
    <w:rsid w:val="00143A15"/>
    <w:rsid w:val="00143CDB"/>
    <w:rsid w:val="001442B8"/>
    <w:rsid w:val="00144616"/>
    <w:rsid w:val="0014622A"/>
    <w:rsid w:val="00147825"/>
    <w:rsid w:val="0015095C"/>
    <w:rsid w:val="00152B42"/>
    <w:rsid w:val="00152CF2"/>
    <w:rsid w:val="00153603"/>
    <w:rsid w:val="00153B4A"/>
    <w:rsid w:val="001541A7"/>
    <w:rsid w:val="00160E93"/>
    <w:rsid w:val="00161070"/>
    <w:rsid w:val="00161D96"/>
    <w:rsid w:val="00162865"/>
    <w:rsid w:val="00162994"/>
    <w:rsid w:val="001657CA"/>
    <w:rsid w:val="00167D03"/>
    <w:rsid w:val="00170C28"/>
    <w:rsid w:val="00177F43"/>
    <w:rsid w:val="001820A7"/>
    <w:rsid w:val="00184E83"/>
    <w:rsid w:val="00185683"/>
    <w:rsid w:val="00185A4F"/>
    <w:rsid w:val="00186119"/>
    <w:rsid w:val="001868FB"/>
    <w:rsid w:val="0019399A"/>
    <w:rsid w:val="0019462D"/>
    <w:rsid w:val="001969F0"/>
    <w:rsid w:val="00196D9D"/>
    <w:rsid w:val="00197088"/>
    <w:rsid w:val="001A290C"/>
    <w:rsid w:val="001A43E1"/>
    <w:rsid w:val="001A4B6D"/>
    <w:rsid w:val="001A59DE"/>
    <w:rsid w:val="001A65B0"/>
    <w:rsid w:val="001B1CA0"/>
    <w:rsid w:val="001B5C61"/>
    <w:rsid w:val="001B7135"/>
    <w:rsid w:val="001C05AA"/>
    <w:rsid w:val="001C2143"/>
    <w:rsid w:val="001C27E0"/>
    <w:rsid w:val="001C3D13"/>
    <w:rsid w:val="001C3EC2"/>
    <w:rsid w:val="001C5D8F"/>
    <w:rsid w:val="001C5E46"/>
    <w:rsid w:val="001C6B00"/>
    <w:rsid w:val="001C71D4"/>
    <w:rsid w:val="001D3096"/>
    <w:rsid w:val="001E196A"/>
    <w:rsid w:val="001E25F8"/>
    <w:rsid w:val="001E269A"/>
    <w:rsid w:val="001E3D13"/>
    <w:rsid w:val="001E425B"/>
    <w:rsid w:val="001E4779"/>
    <w:rsid w:val="001E4CE0"/>
    <w:rsid w:val="001E69E2"/>
    <w:rsid w:val="001F0774"/>
    <w:rsid w:val="001F136B"/>
    <w:rsid w:val="001F288B"/>
    <w:rsid w:val="001F2AFC"/>
    <w:rsid w:val="001F5A04"/>
    <w:rsid w:val="001F5E28"/>
    <w:rsid w:val="001F6DE6"/>
    <w:rsid w:val="00200A69"/>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5121"/>
    <w:rsid w:val="002466E6"/>
    <w:rsid w:val="00247379"/>
    <w:rsid w:val="0024790D"/>
    <w:rsid w:val="002550B6"/>
    <w:rsid w:val="00264EF0"/>
    <w:rsid w:val="00266EF0"/>
    <w:rsid w:val="00266F5F"/>
    <w:rsid w:val="00267F7C"/>
    <w:rsid w:val="002702D7"/>
    <w:rsid w:val="00271713"/>
    <w:rsid w:val="00273770"/>
    <w:rsid w:val="002764DC"/>
    <w:rsid w:val="002768EC"/>
    <w:rsid w:val="00276C13"/>
    <w:rsid w:val="0027715F"/>
    <w:rsid w:val="00282764"/>
    <w:rsid w:val="00287EA0"/>
    <w:rsid w:val="00287F15"/>
    <w:rsid w:val="00291018"/>
    <w:rsid w:val="00291404"/>
    <w:rsid w:val="00292F1A"/>
    <w:rsid w:val="00294FC8"/>
    <w:rsid w:val="0029650F"/>
    <w:rsid w:val="00297380"/>
    <w:rsid w:val="002A096A"/>
    <w:rsid w:val="002A4138"/>
    <w:rsid w:val="002A5993"/>
    <w:rsid w:val="002A5C4B"/>
    <w:rsid w:val="002B0611"/>
    <w:rsid w:val="002B13D9"/>
    <w:rsid w:val="002B1BA4"/>
    <w:rsid w:val="002B200D"/>
    <w:rsid w:val="002B2EC3"/>
    <w:rsid w:val="002B739F"/>
    <w:rsid w:val="002B7BED"/>
    <w:rsid w:val="002B7EF4"/>
    <w:rsid w:val="002C117D"/>
    <w:rsid w:val="002C1C8D"/>
    <w:rsid w:val="002C3139"/>
    <w:rsid w:val="002D1AD4"/>
    <w:rsid w:val="002D30FD"/>
    <w:rsid w:val="002D3494"/>
    <w:rsid w:val="002D3E87"/>
    <w:rsid w:val="002D6A19"/>
    <w:rsid w:val="002E0AE5"/>
    <w:rsid w:val="002E2008"/>
    <w:rsid w:val="002E4EE3"/>
    <w:rsid w:val="002E78F1"/>
    <w:rsid w:val="002F046B"/>
    <w:rsid w:val="002F0A17"/>
    <w:rsid w:val="002F0C73"/>
    <w:rsid w:val="002F2148"/>
    <w:rsid w:val="002F7BF1"/>
    <w:rsid w:val="00300733"/>
    <w:rsid w:val="0030359C"/>
    <w:rsid w:val="003040B1"/>
    <w:rsid w:val="003045D7"/>
    <w:rsid w:val="00305DF2"/>
    <w:rsid w:val="00306C7A"/>
    <w:rsid w:val="00310FAB"/>
    <w:rsid w:val="00312057"/>
    <w:rsid w:val="00315603"/>
    <w:rsid w:val="00324790"/>
    <w:rsid w:val="00324AF5"/>
    <w:rsid w:val="00325B85"/>
    <w:rsid w:val="00327328"/>
    <w:rsid w:val="003273FA"/>
    <w:rsid w:val="0033208E"/>
    <w:rsid w:val="00332B87"/>
    <w:rsid w:val="00332F81"/>
    <w:rsid w:val="00333E2B"/>
    <w:rsid w:val="00337BDB"/>
    <w:rsid w:val="00337ED4"/>
    <w:rsid w:val="003400DE"/>
    <w:rsid w:val="00340184"/>
    <w:rsid w:val="003405EB"/>
    <w:rsid w:val="00345F86"/>
    <w:rsid w:val="00346AAC"/>
    <w:rsid w:val="00350100"/>
    <w:rsid w:val="00350B0C"/>
    <w:rsid w:val="00351096"/>
    <w:rsid w:val="00352F33"/>
    <w:rsid w:val="003535D7"/>
    <w:rsid w:val="00356B7A"/>
    <w:rsid w:val="003615B9"/>
    <w:rsid w:val="0036186E"/>
    <w:rsid w:val="00363826"/>
    <w:rsid w:val="00371360"/>
    <w:rsid w:val="00374D3E"/>
    <w:rsid w:val="003757F1"/>
    <w:rsid w:val="00375CA8"/>
    <w:rsid w:val="0037796B"/>
    <w:rsid w:val="00377C7A"/>
    <w:rsid w:val="00377F2D"/>
    <w:rsid w:val="003809BB"/>
    <w:rsid w:val="00381B92"/>
    <w:rsid w:val="00385F3E"/>
    <w:rsid w:val="003860E8"/>
    <w:rsid w:val="00386697"/>
    <w:rsid w:val="00386A44"/>
    <w:rsid w:val="00387D7E"/>
    <w:rsid w:val="00387EA5"/>
    <w:rsid w:val="0039526A"/>
    <w:rsid w:val="00396318"/>
    <w:rsid w:val="003964CA"/>
    <w:rsid w:val="00396F56"/>
    <w:rsid w:val="003A006B"/>
    <w:rsid w:val="003A13EC"/>
    <w:rsid w:val="003A5D58"/>
    <w:rsid w:val="003B043C"/>
    <w:rsid w:val="003B0D3B"/>
    <w:rsid w:val="003B1A07"/>
    <w:rsid w:val="003B2A80"/>
    <w:rsid w:val="003B33A3"/>
    <w:rsid w:val="003B3E2A"/>
    <w:rsid w:val="003B77D2"/>
    <w:rsid w:val="003C0CC1"/>
    <w:rsid w:val="003C2225"/>
    <w:rsid w:val="003C2D9D"/>
    <w:rsid w:val="003C3A3C"/>
    <w:rsid w:val="003C4D13"/>
    <w:rsid w:val="003C7BE5"/>
    <w:rsid w:val="003D00EC"/>
    <w:rsid w:val="003D0D37"/>
    <w:rsid w:val="003D189D"/>
    <w:rsid w:val="003D4D82"/>
    <w:rsid w:val="003D5E74"/>
    <w:rsid w:val="003D7900"/>
    <w:rsid w:val="003E0A24"/>
    <w:rsid w:val="003E2266"/>
    <w:rsid w:val="003E2C10"/>
    <w:rsid w:val="003E371B"/>
    <w:rsid w:val="003E3ADA"/>
    <w:rsid w:val="003E4A5D"/>
    <w:rsid w:val="003E59BB"/>
    <w:rsid w:val="003E5EC4"/>
    <w:rsid w:val="003E63C7"/>
    <w:rsid w:val="003E7B30"/>
    <w:rsid w:val="003F0174"/>
    <w:rsid w:val="003F0706"/>
    <w:rsid w:val="003F71E0"/>
    <w:rsid w:val="0040019C"/>
    <w:rsid w:val="004014AF"/>
    <w:rsid w:val="00403A61"/>
    <w:rsid w:val="00403FBC"/>
    <w:rsid w:val="0040565E"/>
    <w:rsid w:val="00407F4E"/>
    <w:rsid w:val="004101CD"/>
    <w:rsid w:val="00413365"/>
    <w:rsid w:val="00415064"/>
    <w:rsid w:val="00421534"/>
    <w:rsid w:val="00422C79"/>
    <w:rsid w:val="00425A74"/>
    <w:rsid w:val="00425DA4"/>
    <w:rsid w:val="00431734"/>
    <w:rsid w:val="00431F59"/>
    <w:rsid w:val="00432DAD"/>
    <w:rsid w:val="0043439B"/>
    <w:rsid w:val="00443CB9"/>
    <w:rsid w:val="00444044"/>
    <w:rsid w:val="004449B1"/>
    <w:rsid w:val="00445E8E"/>
    <w:rsid w:val="00446580"/>
    <w:rsid w:val="00446BAC"/>
    <w:rsid w:val="004477E5"/>
    <w:rsid w:val="00461B89"/>
    <w:rsid w:val="00461C60"/>
    <w:rsid w:val="00462823"/>
    <w:rsid w:val="00462BA9"/>
    <w:rsid w:val="00463242"/>
    <w:rsid w:val="00463A43"/>
    <w:rsid w:val="004672D5"/>
    <w:rsid w:val="004704F2"/>
    <w:rsid w:val="00471DD5"/>
    <w:rsid w:val="0047694A"/>
    <w:rsid w:val="0047773F"/>
    <w:rsid w:val="00477C02"/>
    <w:rsid w:val="00480035"/>
    <w:rsid w:val="00481428"/>
    <w:rsid w:val="004819F3"/>
    <w:rsid w:val="0048204A"/>
    <w:rsid w:val="00483266"/>
    <w:rsid w:val="00483F14"/>
    <w:rsid w:val="00484C27"/>
    <w:rsid w:val="00484DAA"/>
    <w:rsid w:val="004851F6"/>
    <w:rsid w:val="004856DF"/>
    <w:rsid w:val="00486A89"/>
    <w:rsid w:val="00486E23"/>
    <w:rsid w:val="004873E2"/>
    <w:rsid w:val="00490C68"/>
    <w:rsid w:val="00491651"/>
    <w:rsid w:val="00494942"/>
    <w:rsid w:val="00495F84"/>
    <w:rsid w:val="00496090"/>
    <w:rsid w:val="004968BA"/>
    <w:rsid w:val="004974DA"/>
    <w:rsid w:val="0049799A"/>
    <w:rsid w:val="004A2905"/>
    <w:rsid w:val="004A47D9"/>
    <w:rsid w:val="004A7721"/>
    <w:rsid w:val="004A7C7B"/>
    <w:rsid w:val="004B0487"/>
    <w:rsid w:val="004B1257"/>
    <w:rsid w:val="004B1329"/>
    <w:rsid w:val="004B176F"/>
    <w:rsid w:val="004B1A73"/>
    <w:rsid w:val="004B1AEF"/>
    <w:rsid w:val="004B384E"/>
    <w:rsid w:val="004B4368"/>
    <w:rsid w:val="004B62D4"/>
    <w:rsid w:val="004B69CD"/>
    <w:rsid w:val="004B6C1B"/>
    <w:rsid w:val="004B73ED"/>
    <w:rsid w:val="004C0768"/>
    <w:rsid w:val="004C12F0"/>
    <w:rsid w:val="004C21A1"/>
    <w:rsid w:val="004C2353"/>
    <w:rsid w:val="004C2791"/>
    <w:rsid w:val="004C2F3A"/>
    <w:rsid w:val="004C2F62"/>
    <w:rsid w:val="004C3023"/>
    <w:rsid w:val="004C391F"/>
    <w:rsid w:val="004D048D"/>
    <w:rsid w:val="004D22F5"/>
    <w:rsid w:val="004D4831"/>
    <w:rsid w:val="004D59B8"/>
    <w:rsid w:val="004D65BA"/>
    <w:rsid w:val="004D7EA2"/>
    <w:rsid w:val="004E0C84"/>
    <w:rsid w:val="004E28D1"/>
    <w:rsid w:val="004E3454"/>
    <w:rsid w:val="004E3A6B"/>
    <w:rsid w:val="004E5AAB"/>
    <w:rsid w:val="004E6358"/>
    <w:rsid w:val="004E6DB0"/>
    <w:rsid w:val="004F662F"/>
    <w:rsid w:val="004F6AC5"/>
    <w:rsid w:val="0050043C"/>
    <w:rsid w:val="005022CF"/>
    <w:rsid w:val="00504BB7"/>
    <w:rsid w:val="005050C1"/>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5232"/>
    <w:rsid w:val="00525553"/>
    <w:rsid w:val="00525C44"/>
    <w:rsid w:val="00526DCA"/>
    <w:rsid w:val="00527E94"/>
    <w:rsid w:val="00531843"/>
    <w:rsid w:val="00534105"/>
    <w:rsid w:val="00534F15"/>
    <w:rsid w:val="00540BF8"/>
    <w:rsid w:val="005421A9"/>
    <w:rsid w:val="00550253"/>
    <w:rsid w:val="005511F1"/>
    <w:rsid w:val="0055247C"/>
    <w:rsid w:val="0055395C"/>
    <w:rsid w:val="0055590E"/>
    <w:rsid w:val="00556867"/>
    <w:rsid w:val="00557C82"/>
    <w:rsid w:val="0056092B"/>
    <w:rsid w:val="00561811"/>
    <w:rsid w:val="0056234A"/>
    <w:rsid w:val="00563309"/>
    <w:rsid w:val="005636B4"/>
    <w:rsid w:val="005637E6"/>
    <w:rsid w:val="00565B1B"/>
    <w:rsid w:val="00565FF1"/>
    <w:rsid w:val="00566031"/>
    <w:rsid w:val="00566782"/>
    <w:rsid w:val="005672E7"/>
    <w:rsid w:val="00572AD0"/>
    <w:rsid w:val="00573FEF"/>
    <w:rsid w:val="00574143"/>
    <w:rsid w:val="00574B62"/>
    <w:rsid w:val="00576258"/>
    <w:rsid w:val="0057717A"/>
    <w:rsid w:val="005812AD"/>
    <w:rsid w:val="0058207B"/>
    <w:rsid w:val="005848AE"/>
    <w:rsid w:val="00584FFE"/>
    <w:rsid w:val="00585B5D"/>
    <w:rsid w:val="00585B71"/>
    <w:rsid w:val="0058699D"/>
    <w:rsid w:val="005944BB"/>
    <w:rsid w:val="00595584"/>
    <w:rsid w:val="005964DD"/>
    <w:rsid w:val="0059727C"/>
    <w:rsid w:val="005A31FE"/>
    <w:rsid w:val="005A5D67"/>
    <w:rsid w:val="005A66DB"/>
    <w:rsid w:val="005A7474"/>
    <w:rsid w:val="005A7D95"/>
    <w:rsid w:val="005B07BF"/>
    <w:rsid w:val="005B257D"/>
    <w:rsid w:val="005B2A2E"/>
    <w:rsid w:val="005B30C5"/>
    <w:rsid w:val="005B30DF"/>
    <w:rsid w:val="005B34AF"/>
    <w:rsid w:val="005B4C38"/>
    <w:rsid w:val="005B61AD"/>
    <w:rsid w:val="005B69FE"/>
    <w:rsid w:val="005B7123"/>
    <w:rsid w:val="005C23DB"/>
    <w:rsid w:val="005C2AB9"/>
    <w:rsid w:val="005C404B"/>
    <w:rsid w:val="005C4D99"/>
    <w:rsid w:val="005C5840"/>
    <w:rsid w:val="005C65EF"/>
    <w:rsid w:val="005D16E0"/>
    <w:rsid w:val="005D284A"/>
    <w:rsid w:val="005D4967"/>
    <w:rsid w:val="005D4F3A"/>
    <w:rsid w:val="005D51B3"/>
    <w:rsid w:val="005D6783"/>
    <w:rsid w:val="005E2356"/>
    <w:rsid w:val="005E28E1"/>
    <w:rsid w:val="005E3A7C"/>
    <w:rsid w:val="005E591A"/>
    <w:rsid w:val="005E6341"/>
    <w:rsid w:val="005E791A"/>
    <w:rsid w:val="005E7B19"/>
    <w:rsid w:val="005E7B36"/>
    <w:rsid w:val="005F12AA"/>
    <w:rsid w:val="005F1394"/>
    <w:rsid w:val="005F3B86"/>
    <w:rsid w:val="005F3C0F"/>
    <w:rsid w:val="005F430C"/>
    <w:rsid w:val="005F4679"/>
    <w:rsid w:val="005F5AC2"/>
    <w:rsid w:val="006023CE"/>
    <w:rsid w:val="00603531"/>
    <w:rsid w:val="00604344"/>
    <w:rsid w:val="006060C5"/>
    <w:rsid w:val="00610DD7"/>
    <w:rsid w:val="00612971"/>
    <w:rsid w:val="00612F13"/>
    <w:rsid w:val="00613464"/>
    <w:rsid w:val="00614850"/>
    <w:rsid w:val="006155F9"/>
    <w:rsid w:val="0061689F"/>
    <w:rsid w:val="00620AEF"/>
    <w:rsid w:val="00621AEB"/>
    <w:rsid w:val="00621F7D"/>
    <w:rsid w:val="006225F8"/>
    <w:rsid w:val="00624D99"/>
    <w:rsid w:val="00625210"/>
    <w:rsid w:val="00627430"/>
    <w:rsid w:val="00627BCF"/>
    <w:rsid w:val="006311DA"/>
    <w:rsid w:val="00631B7E"/>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7A07"/>
    <w:rsid w:val="00692C4D"/>
    <w:rsid w:val="00693177"/>
    <w:rsid w:val="00694289"/>
    <w:rsid w:val="00694B6F"/>
    <w:rsid w:val="0069549B"/>
    <w:rsid w:val="00696EEB"/>
    <w:rsid w:val="006A0B18"/>
    <w:rsid w:val="006A19B2"/>
    <w:rsid w:val="006A2565"/>
    <w:rsid w:val="006A3128"/>
    <w:rsid w:val="006A508B"/>
    <w:rsid w:val="006A524D"/>
    <w:rsid w:val="006A5320"/>
    <w:rsid w:val="006A5980"/>
    <w:rsid w:val="006A745A"/>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1CD0"/>
    <w:rsid w:val="006D4058"/>
    <w:rsid w:val="006E0303"/>
    <w:rsid w:val="006E22FF"/>
    <w:rsid w:val="006E2AC6"/>
    <w:rsid w:val="006E6AA1"/>
    <w:rsid w:val="006E7495"/>
    <w:rsid w:val="006F63D1"/>
    <w:rsid w:val="006F653B"/>
    <w:rsid w:val="006F6DD2"/>
    <w:rsid w:val="006F7F14"/>
    <w:rsid w:val="006F7FA9"/>
    <w:rsid w:val="00700650"/>
    <w:rsid w:val="00701998"/>
    <w:rsid w:val="0070319A"/>
    <w:rsid w:val="00703ADF"/>
    <w:rsid w:val="00707270"/>
    <w:rsid w:val="007077F2"/>
    <w:rsid w:val="00710B8B"/>
    <w:rsid w:val="00711322"/>
    <w:rsid w:val="00711822"/>
    <w:rsid w:val="00711D32"/>
    <w:rsid w:val="0071347C"/>
    <w:rsid w:val="007152DF"/>
    <w:rsid w:val="0072056A"/>
    <w:rsid w:val="00720FEC"/>
    <w:rsid w:val="007212DD"/>
    <w:rsid w:val="00722866"/>
    <w:rsid w:val="00722ECD"/>
    <w:rsid w:val="007256FC"/>
    <w:rsid w:val="0072744B"/>
    <w:rsid w:val="00732F25"/>
    <w:rsid w:val="007341B2"/>
    <w:rsid w:val="00740489"/>
    <w:rsid w:val="00741411"/>
    <w:rsid w:val="00743F03"/>
    <w:rsid w:val="00744733"/>
    <w:rsid w:val="00746068"/>
    <w:rsid w:val="00746092"/>
    <w:rsid w:val="007466C3"/>
    <w:rsid w:val="00751490"/>
    <w:rsid w:val="00751FD4"/>
    <w:rsid w:val="00752C22"/>
    <w:rsid w:val="0075524E"/>
    <w:rsid w:val="00755764"/>
    <w:rsid w:val="00756346"/>
    <w:rsid w:val="0075660F"/>
    <w:rsid w:val="0075706E"/>
    <w:rsid w:val="007612FE"/>
    <w:rsid w:val="00762272"/>
    <w:rsid w:val="007626EA"/>
    <w:rsid w:val="007655C7"/>
    <w:rsid w:val="00766471"/>
    <w:rsid w:val="00766DE7"/>
    <w:rsid w:val="007716BF"/>
    <w:rsid w:val="007717AA"/>
    <w:rsid w:val="00771BF5"/>
    <w:rsid w:val="00773D1F"/>
    <w:rsid w:val="00774912"/>
    <w:rsid w:val="0077519A"/>
    <w:rsid w:val="00777992"/>
    <w:rsid w:val="00780E36"/>
    <w:rsid w:val="007815DE"/>
    <w:rsid w:val="0078768D"/>
    <w:rsid w:val="00791AFD"/>
    <w:rsid w:val="00792B11"/>
    <w:rsid w:val="00793300"/>
    <w:rsid w:val="0079493B"/>
    <w:rsid w:val="00796352"/>
    <w:rsid w:val="00796B2B"/>
    <w:rsid w:val="007A0E54"/>
    <w:rsid w:val="007A197F"/>
    <w:rsid w:val="007A40A6"/>
    <w:rsid w:val="007A6A61"/>
    <w:rsid w:val="007A72F7"/>
    <w:rsid w:val="007B28CA"/>
    <w:rsid w:val="007B39CE"/>
    <w:rsid w:val="007B39D9"/>
    <w:rsid w:val="007B52A9"/>
    <w:rsid w:val="007B597C"/>
    <w:rsid w:val="007B6890"/>
    <w:rsid w:val="007B6A0B"/>
    <w:rsid w:val="007B71D3"/>
    <w:rsid w:val="007C1156"/>
    <w:rsid w:val="007C1729"/>
    <w:rsid w:val="007C1974"/>
    <w:rsid w:val="007C2C46"/>
    <w:rsid w:val="007C3172"/>
    <w:rsid w:val="007C515C"/>
    <w:rsid w:val="007C653E"/>
    <w:rsid w:val="007C65EA"/>
    <w:rsid w:val="007C674E"/>
    <w:rsid w:val="007C7E58"/>
    <w:rsid w:val="007D2474"/>
    <w:rsid w:val="007D2D68"/>
    <w:rsid w:val="007D58FE"/>
    <w:rsid w:val="007D6496"/>
    <w:rsid w:val="007D6E2A"/>
    <w:rsid w:val="007D7449"/>
    <w:rsid w:val="007D74D1"/>
    <w:rsid w:val="007E0260"/>
    <w:rsid w:val="007E2C8E"/>
    <w:rsid w:val="007E2EE5"/>
    <w:rsid w:val="007E2F6C"/>
    <w:rsid w:val="007F0278"/>
    <w:rsid w:val="007F2011"/>
    <w:rsid w:val="007F3CA9"/>
    <w:rsid w:val="00801380"/>
    <w:rsid w:val="008019C9"/>
    <w:rsid w:val="0080257E"/>
    <w:rsid w:val="00803D8B"/>
    <w:rsid w:val="008056BA"/>
    <w:rsid w:val="0080775C"/>
    <w:rsid w:val="00811540"/>
    <w:rsid w:val="0081292D"/>
    <w:rsid w:val="00813238"/>
    <w:rsid w:val="00813864"/>
    <w:rsid w:val="00813EB2"/>
    <w:rsid w:val="00814D8B"/>
    <w:rsid w:val="00816240"/>
    <w:rsid w:val="008163F9"/>
    <w:rsid w:val="00816557"/>
    <w:rsid w:val="008210ED"/>
    <w:rsid w:val="00822D9F"/>
    <w:rsid w:val="00822F0C"/>
    <w:rsid w:val="008231DC"/>
    <w:rsid w:val="00823BE8"/>
    <w:rsid w:val="00823C55"/>
    <w:rsid w:val="00824A49"/>
    <w:rsid w:val="00825148"/>
    <w:rsid w:val="00825213"/>
    <w:rsid w:val="008253C0"/>
    <w:rsid w:val="0082592D"/>
    <w:rsid w:val="00826C59"/>
    <w:rsid w:val="00827B86"/>
    <w:rsid w:val="00830DD8"/>
    <w:rsid w:val="00831E38"/>
    <w:rsid w:val="00832191"/>
    <w:rsid w:val="0083223B"/>
    <w:rsid w:val="00832A06"/>
    <w:rsid w:val="008342C0"/>
    <w:rsid w:val="0083509F"/>
    <w:rsid w:val="0083622B"/>
    <w:rsid w:val="00836CD5"/>
    <w:rsid w:val="00842441"/>
    <w:rsid w:val="00843E2E"/>
    <w:rsid w:val="00844341"/>
    <w:rsid w:val="00844B26"/>
    <w:rsid w:val="00845037"/>
    <w:rsid w:val="00846A7D"/>
    <w:rsid w:val="00850496"/>
    <w:rsid w:val="008504C6"/>
    <w:rsid w:val="00850EEE"/>
    <w:rsid w:val="00851012"/>
    <w:rsid w:val="00852595"/>
    <w:rsid w:val="00853364"/>
    <w:rsid w:val="00853A23"/>
    <w:rsid w:val="0085602C"/>
    <w:rsid w:val="00856688"/>
    <w:rsid w:val="008574CB"/>
    <w:rsid w:val="00862E6D"/>
    <w:rsid w:val="00864A8B"/>
    <w:rsid w:val="00864F16"/>
    <w:rsid w:val="00867119"/>
    <w:rsid w:val="0086784E"/>
    <w:rsid w:val="00867906"/>
    <w:rsid w:val="00867F8C"/>
    <w:rsid w:val="00873436"/>
    <w:rsid w:val="00874018"/>
    <w:rsid w:val="008746FE"/>
    <w:rsid w:val="00874A59"/>
    <w:rsid w:val="00874E1C"/>
    <w:rsid w:val="0087522B"/>
    <w:rsid w:val="00876855"/>
    <w:rsid w:val="00876DE3"/>
    <w:rsid w:val="008800A2"/>
    <w:rsid w:val="008811B3"/>
    <w:rsid w:val="00883681"/>
    <w:rsid w:val="0088400E"/>
    <w:rsid w:val="008848C1"/>
    <w:rsid w:val="00886ACD"/>
    <w:rsid w:val="008901BA"/>
    <w:rsid w:val="00891446"/>
    <w:rsid w:val="00894BCF"/>
    <w:rsid w:val="008A49C0"/>
    <w:rsid w:val="008A581A"/>
    <w:rsid w:val="008A6378"/>
    <w:rsid w:val="008A6E2B"/>
    <w:rsid w:val="008A7E9D"/>
    <w:rsid w:val="008B0492"/>
    <w:rsid w:val="008B178C"/>
    <w:rsid w:val="008B423C"/>
    <w:rsid w:val="008B4410"/>
    <w:rsid w:val="008B6E71"/>
    <w:rsid w:val="008B7637"/>
    <w:rsid w:val="008C354B"/>
    <w:rsid w:val="008C4235"/>
    <w:rsid w:val="008C4EDE"/>
    <w:rsid w:val="008C5ABB"/>
    <w:rsid w:val="008C72E5"/>
    <w:rsid w:val="008D18A6"/>
    <w:rsid w:val="008D29D4"/>
    <w:rsid w:val="008D4DA6"/>
    <w:rsid w:val="008D5811"/>
    <w:rsid w:val="008D6CC3"/>
    <w:rsid w:val="008D6D30"/>
    <w:rsid w:val="008E0502"/>
    <w:rsid w:val="008E162D"/>
    <w:rsid w:val="008E1C1F"/>
    <w:rsid w:val="008E4250"/>
    <w:rsid w:val="008E44F5"/>
    <w:rsid w:val="008E4B58"/>
    <w:rsid w:val="008E5A2B"/>
    <w:rsid w:val="008E6A65"/>
    <w:rsid w:val="008E7456"/>
    <w:rsid w:val="008F0819"/>
    <w:rsid w:val="008F08E8"/>
    <w:rsid w:val="008F0952"/>
    <w:rsid w:val="008F1DC5"/>
    <w:rsid w:val="008F2C2F"/>
    <w:rsid w:val="008F31FF"/>
    <w:rsid w:val="008F4E72"/>
    <w:rsid w:val="008F5A41"/>
    <w:rsid w:val="008F6339"/>
    <w:rsid w:val="008F6B87"/>
    <w:rsid w:val="008F6E06"/>
    <w:rsid w:val="0090206E"/>
    <w:rsid w:val="00902563"/>
    <w:rsid w:val="00902CFA"/>
    <w:rsid w:val="00904580"/>
    <w:rsid w:val="00904D9B"/>
    <w:rsid w:val="00904F38"/>
    <w:rsid w:val="00906A5A"/>
    <w:rsid w:val="00910307"/>
    <w:rsid w:val="00910906"/>
    <w:rsid w:val="00911B15"/>
    <w:rsid w:val="0091300F"/>
    <w:rsid w:val="00915780"/>
    <w:rsid w:val="00915CCC"/>
    <w:rsid w:val="00915DAA"/>
    <w:rsid w:val="00916107"/>
    <w:rsid w:val="00917108"/>
    <w:rsid w:val="0092453C"/>
    <w:rsid w:val="00924DD2"/>
    <w:rsid w:val="00927F06"/>
    <w:rsid w:val="0093079B"/>
    <w:rsid w:val="00931D9C"/>
    <w:rsid w:val="009329D2"/>
    <w:rsid w:val="00932ADC"/>
    <w:rsid w:val="00935874"/>
    <w:rsid w:val="00941414"/>
    <w:rsid w:val="00941581"/>
    <w:rsid w:val="00942C4A"/>
    <w:rsid w:val="0094352A"/>
    <w:rsid w:val="00952D6C"/>
    <w:rsid w:val="00952E18"/>
    <w:rsid w:val="00953057"/>
    <w:rsid w:val="009533DD"/>
    <w:rsid w:val="009540CD"/>
    <w:rsid w:val="009553B7"/>
    <w:rsid w:val="00955B62"/>
    <w:rsid w:val="00956B8D"/>
    <w:rsid w:val="00957771"/>
    <w:rsid w:val="00961E05"/>
    <w:rsid w:val="0096398C"/>
    <w:rsid w:val="00964443"/>
    <w:rsid w:val="009651ED"/>
    <w:rsid w:val="009663F3"/>
    <w:rsid w:val="0097025D"/>
    <w:rsid w:val="009731BD"/>
    <w:rsid w:val="00973261"/>
    <w:rsid w:val="009809DD"/>
    <w:rsid w:val="009819D2"/>
    <w:rsid w:val="00983305"/>
    <w:rsid w:val="0098773C"/>
    <w:rsid w:val="00987CFF"/>
    <w:rsid w:val="00987D9C"/>
    <w:rsid w:val="00990BFA"/>
    <w:rsid w:val="00990DF8"/>
    <w:rsid w:val="009919C7"/>
    <w:rsid w:val="009926E0"/>
    <w:rsid w:val="00993866"/>
    <w:rsid w:val="00993D9D"/>
    <w:rsid w:val="00993E45"/>
    <w:rsid w:val="00995F1A"/>
    <w:rsid w:val="009A1605"/>
    <w:rsid w:val="009A1AE5"/>
    <w:rsid w:val="009A517F"/>
    <w:rsid w:val="009A555C"/>
    <w:rsid w:val="009A5C03"/>
    <w:rsid w:val="009B06A9"/>
    <w:rsid w:val="009B135C"/>
    <w:rsid w:val="009B4906"/>
    <w:rsid w:val="009B49D4"/>
    <w:rsid w:val="009C3573"/>
    <w:rsid w:val="009C5047"/>
    <w:rsid w:val="009C7131"/>
    <w:rsid w:val="009C7EE2"/>
    <w:rsid w:val="009D1294"/>
    <w:rsid w:val="009D1DB6"/>
    <w:rsid w:val="009D246D"/>
    <w:rsid w:val="009D2AB3"/>
    <w:rsid w:val="009D2B04"/>
    <w:rsid w:val="009D30BB"/>
    <w:rsid w:val="009D354C"/>
    <w:rsid w:val="009D7AC5"/>
    <w:rsid w:val="009E0C4F"/>
    <w:rsid w:val="009E1901"/>
    <w:rsid w:val="009E2FC9"/>
    <w:rsid w:val="009E403D"/>
    <w:rsid w:val="009E52D6"/>
    <w:rsid w:val="009E59AE"/>
    <w:rsid w:val="009F0251"/>
    <w:rsid w:val="009F0FCB"/>
    <w:rsid w:val="009F2754"/>
    <w:rsid w:val="009F3A4D"/>
    <w:rsid w:val="009F5185"/>
    <w:rsid w:val="009F5687"/>
    <w:rsid w:val="009F65B3"/>
    <w:rsid w:val="009F71A6"/>
    <w:rsid w:val="009F7265"/>
    <w:rsid w:val="00A007EC"/>
    <w:rsid w:val="00A01A4D"/>
    <w:rsid w:val="00A03F28"/>
    <w:rsid w:val="00A0412C"/>
    <w:rsid w:val="00A04D8B"/>
    <w:rsid w:val="00A06796"/>
    <w:rsid w:val="00A105FD"/>
    <w:rsid w:val="00A10E0D"/>
    <w:rsid w:val="00A123A7"/>
    <w:rsid w:val="00A123BE"/>
    <w:rsid w:val="00A14F78"/>
    <w:rsid w:val="00A17291"/>
    <w:rsid w:val="00A178F9"/>
    <w:rsid w:val="00A20718"/>
    <w:rsid w:val="00A27792"/>
    <w:rsid w:val="00A31283"/>
    <w:rsid w:val="00A31831"/>
    <w:rsid w:val="00A31F92"/>
    <w:rsid w:val="00A350AE"/>
    <w:rsid w:val="00A354A5"/>
    <w:rsid w:val="00A35F6B"/>
    <w:rsid w:val="00A360F8"/>
    <w:rsid w:val="00A366A3"/>
    <w:rsid w:val="00A37FD2"/>
    <w:rsid w:val="00A40A71"/>
    <w:rsid w:val="00A46A0C"/>
    <w:rsid w:val="00A51345"/>
    <w:rsid w:val="00A5195F"/>
    <w:rsid w:val="00A52CAF"/>
    <w:rsid w:val="00A56FC2"/>
    <w:rsid w:val="00A60555"/>
    <w:rsid w:val="00A60CA5"/>
    <w:rsid w:val="00A6233C"/>
    <w:rsid w:val="00A628C9"/>
    <w:rsid w:val="00A6462B"/>
    <w:rsid w:val="00A65910"/>
    <w:rsid w:val="00A70C41"/>
    <w:rsid w:val="00A71F0F"/>
    <w:rsid w:val="00A74F95"/>
    <w:rsid w:val="00A75F6A"/>
    <w:rsid w:val="00A7607E"/>
    <w:rsid w:val="00A76D26"/>
    <w:rsid w:val="00A77A73"/>
    <w:rsid w:val="00A854D3"/>
    <w:rsid w:val="00A8558B"/>
    <w:rsid w:val="00A868CA"/>
    <w:rsid w:val="00A921C8"/>
    <w:rsid w:val="00A92B2B"/>
    <w:rsid w:val="00A92FE8"/>
    <w:rsid w:val="00A93C81"/>
    <w:rsid w:val="00A93CF1"/>
    <w:rsid w:val="00A9449D"/>
    <w:rsid w:val="00A95C1D"/>
    <w:rsid w:val="00A95D1A"/>
    <w:rsid w:val="00A960EC"/>
    <w:rsid w:val="00A96354"/>
    <w:rsid w:val="00A97D17"/>
    <w:rsid w:val="00AA1627"/>
    <w:rsid w:val="00AA37AD"/>
    <w:rsid w:val="00AA4FB5"/>
    <w:rsid w:val="00AA537B"/>
    <w:rsid w:val="00AA5DA5"/>
    <w:rsid w:val="00AA74E5"/>
    <w:rsid w:val="00AA7A9F"/>
    <w:rsid w:val="00AB163B"/>
    <w:rsid w:val="00AB1F59"/>
    <w:rsid w:val="00AB2415"/>
    <w:rsid w:val="00AB261F"/>
    <w:rsid w:val="00AB2B9C"/>
    <w:rsid w:val="00AB3742"/>
    <w:rsid w:val="00AB3C85"/>
    <w:rsid w:val="00AB42DC"/>
    <w:rsid w:val="00AB62FA"/>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33C3"/>
    <w:rsid w:val="00AE4559"/>
    <w:rsid w:val="00AE49E8"/>
    <w:rsid w:val="00AE7783"/>
    <w:rsid w:val="00AF05B2"/>
    <w:rsid w:val="00AF167C"/>
    <w:rsid w:val="00AF358B"/>
    <w:rsid w:val="00AF3852"/>
    <w:rsid w:val="00AF4D1A"/>
    <w:rsid w:val="00AF6EB8"/>
    <w:rsid w:val="00AF7B1E"/>
    <w:rsid w:val="00B01BAA"/>
    <w:rsid w:val="00B03E6C"/>
    <w:rsid w:val="00B0556E"/>
    <w:rsid w:val="00B1163F"/>
    <w:rsid w:val="00B119A5"/>
    <w:rsid w:val="00B11D30"/>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68E7"/>
    <w:rsid w:val="00B26CF0"/>
    <w:rsid w:val="00B30A6A"/>
    <w:rsid w:val="00B30ED7"/>
    <w:rsid w:val="00B3102D"/>
    <w:rsid w:val="00B31B84"/>
    <w:rsid w:val="00B3288F"/>
    <w:rsid w:val="00B339EF"/>
    <w:rsid w:val="00B35799"/>
    <w:rsid w:val="00B36179"/>
    <w:rsid w:val="00B37684"/>
    <w:rsid w:val="00B379C8"/>
    <w:rsid w:val="00B45330"/>
    <w:rsid w:val="00B4596B"/>
    <w:rsid w:val="00B5087A"/>
    <w:rsid w:val="00B51A2D"/>
    <w:rsid w:val="00B51B62"/>
    <w:rsid w:val="00B51C7F"/>
    <w:rsid w:val="00B51F1E"/>
    <w:rsid w:val="00B5230A"/>
    <w:rsid w:val="00B53159"/>
    <w:rsid w:val="00B5442D"/>
    <w:rsid w:val="00B545DD"/>
    <w:rsid w:val="00B56932"/>
    <w:rsid w:val="00B5698C"/>
    <w:rsid w:val="00B57C3E"/>
    <w:rsid w:val="00B600FB"/>
    <w:rsid w:val="00B61A19"/>
    <w:rsid w:val="00B6228C"/>
    <w:rsid w:val="00B636BA"/>
    <w:rsid w:val="00B65841"/>
    <w:rsid w:val="00B706A6"/>
    <w:rsid w:val="00B76C89"/>
    <w:rsid w:val="00B83E81"/>
    <w:rsid w:val="00B8503C"/>
    <w:rsid w:val="00B92C11"/>
    <w:rsid w:val="00B9366C"/>
    <w:rsid w:val="00B94A13"/>
    <w:rsid w:val="00B96253"/>
    <w:rsid w:val="00B9626D"/>
    <w:rsid w:val="00B962E6"/>
    <w:rsid w:val="00B96592"/>
    <w:rsid w:val="00BA0596"/>
    <w:rsid w:val="00BA35A2"/>
    <w:rsid w:val="00BA583C"/>
    <w:rsid w:val="00BA60BC"/>
    <w:rsid w:val="00BA66E7"/>
    <w:rsid w:val="00BA6C5E"/>
    <w:rsid w:val="00BA72D1"/>
    <w:rsid w:val="00BA7B0B"/>
    <w:rsid w:val="00BB288A"/>
    <w:rsid w:val="00BB53E9"/>
    <w:rsid w:val="00BB74EA"/>
    <w:rsid w:val="00BC11CE"/>
    <w:rsid w:val="00BC2069"/>
    <w:rsid w:val="00BC3019"/>
    <w:rsid w:val="00BC4875"/>
    <w:rsid w:val="00BC7CEE"/>
    <w:rsid w:val="00BD1266"/>
    <w:rsid w:val="00BD204D"/>
    <w:rsid w:val="00BD4031"/>
    <w:rsid w:val="00BD4DEF"/>
    <w:rsid w:val="00BD57C7"/>
    <w:rsid w:val="00BD5D61"/>
    <w:rsid w:val="00BE0C44"/>
    <w:rsid w:val="00BE1D31"/>
    <w:rsid w:val="00BE2B2D"/>
    <w:rsid w:val="00BE4F2F"/>
    <w:rsid w:val="00BE6AF4"/>
    <w:rsid w:val="00BE7BFC"/>
    <w:rsid w:val="00BE7DC0"/>
    <w:rsid w:val="00BF015E"/>
    <w:rsid w:val="00BF2554"/>
    <w:rsid w:val="00BF32DE"/>
    <w:rsid w:val="00C0002F"/>
    <w:rsid w:val="00C02008"/>
    <w:rsid w:val="00C02909"/>
    <w:rsid w:val="00C04E1B"/>
    <w:rsid w:val="00C0561F"/>
    <w:rsid w:val="00C0681E"/>
    <w:rsid w:val="00C076D0"/>
    <w:rsid w:val="00C112A9"/>
    <w:rsid w:val="00C1306B"/>
    <w:rsid w:val="00C132A2"/>
    <w:rsid w:val="00C143C9"/>
    <w:rsid w:val="00C143D1"/>
    <w:rsid w:val="00C156EE"/>
    <w:rsid w:val="00C170A0"/>
    <w:rsid w:val="00C17F92"/>
    <w:rsid w:val="00C20B5B"/>
    <w:rsid w:val="00C219BE"/>
    <w:rsid w:val="00C22BFB"/>
    <w:rsid w:val="00C2448E"/>
    <w:rsid w:val="00C24FC0"/>
    <w:rsid w:val="00C25264"/>
    <w:rsid w:val="00C26388"/>
    <w:rsid w:val="00C270F4"/>
    <w:rsid w:val="00C278E7"/>
    <w:rsid w:val="00C30606"/>
    <w:rsid w:val="00C31F07"/>
    <w:rsid w:val="00C3420D"/>
    <w:rsid w:val="00C34EFC"/>
    <w:rsid w:val="00C35C91"/>
    <w:rsid w:val="00C37180"/>
    <w:rsid w:val="00C3766E"/>
    <w:rsid w:val="00C408C7"/>
    <w:rsid w:val="00C40D85"/>
    <w:rsid w:val="00C4183D"/>
    <w:rsid w:val="00C423AA"/>
    <w:rsid w:val="00C45126"/>
    <w:rsid w:val="00C45A74"/>
    <w:rsid w:val="00C47AC0"/>
    <w:rsid w:val="00C5088E"/>
    <w:rsid w:val="00C508AE"/>
    <w:rsid w:val="00C535C4"/>
    <w:rsid w:val="00C53DBE"/>
    <w:rsid w:val="00C54BDD"/>
    <w:rsid w:val="00C55A90"/>
    <w:rsid w:val="00C55AC6"/>
    <w:rsid w:val="00C55C35"/>
    <w:rsid w:val="00C61084"/>
    <w:rsid w:val="00C62F4D"/>
    <w:rsid w:val="00C635B7"/>
    <w:rsid w:val="00C6461D"/>
    <w:rsid w:val="00C66721"/>
    <w:rsid w:val="00C70218"/>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87C8A"/>
    <w:rsid w:val="00C90B26"/>
    <w:rsid w:val="00C90B35"/>
    <w:rsid w:val="00C91B12"/>
    <w:rsid w:val="00C92EE1"/>
    <w:rsid w:val="00C94A32"/>
    <w:rsid w:val="00C956B6"/>
    <w:rsid w:val="00C9653C"/>
    <w:rsid w:val="00CA36D4"/>
    <w:rsid w:val="00CA405C"/>
    <w:rsid w:val="00CA5E9D"/>
    <w:rsid w:val="00CA601A"/>
    <w:rsid w:val="00CA720C"/>
    <w:rsid w:val="00CB030F"/>
    <w:rsid w:val="00CB048D"/>
    <w:rsid w:val="00CB5DEA"/>
    <w:rsid w:val="00CB7613"/>
    <w:rsid w:val="00CC34A7"/>
    <w:rsid w:val="00CC45F7"/>
    <w:rsid w:val="00CC5093"/>
    <w:rsid w:val="00CC541E"/>
    <w:rsid w:val="00CC69B8"/>
    <w:rsid w:val="00CC6EA4"/>
    <w:rsid w:val="00CD25F1"/>
    <w:rsid w:val="00CD77C7"/>
    <w:rsid w:val="00CE178D"/>
    <w:rsid w:val="00CE4EAB"/>
    <w:rsid w:val="00CE5EA3"/>
    <w:rsid w:val="00CE6ADD"/>
    <w:rsid w:val="00CE714C"/>
    <w:rsid w:val="00CE7D63"/>
    <w:rsid w:val="00CF04CC"/>
    <w:rsid w:val="00CF4524"/>
    <w:rsid w:val="00CF7E96"/>
    <w:rsid w:val="00D06A38"/>
    <w:rsid w:val="00D06EAE"/>
    <w:rsid w:val="00D07C86"/>
    <w:rsid w:val="00D1072F"/>
    <w:rsid w:val="00D13395"/>
    <w:rsid w:val="00D17CEC"/>
    <w:rsid w:val="00D17E5A"/>
    <w:rsid w:val="00D222E3"/>
    <w:rsid w:val="00D22EA0"/>
    <w:rsid w:val="00D24560"/>
    <w:rsid w:val="00D2599D"/>
    <w:rsid w:val="00D26CF5"/>
    <w:rsid w:val="00D26DFE"/>
    <w:rsid w:val="00D2758C"/>
    <w:rsid w:val="00D27D2D"/>
    <w:rsid w:val="00D318BE"/>
    <w:rsid w:val="00D35378"/>
    <w:rsid w:val="00D366E4"/>
    <w:rsid w:val="00D402DD"/>
    <w:rsid w:val="00D4064A"/>
    <w:rsid w:val="00D40D25"/>
    <w:rsid w:val="00D44B01"/>
    <w:rsid w:val="00D454B0"/>
    <w:rsid w:val="00D45A94"/>
    <w:rsid w:val="00D469A2"/>
    <w:rsid w:val="00D47906"/>
    <w:rsid w:val="00D51838"/>
    <w:rsid w:val="00D56341"/>
    <w:rsid w:val="00D565FD"/>
    <w:rsid w:val="00D574B9"/>
    <w:rsid w:val="00D57F38"/>
    <w:rsid w:val="00D61B04"/>
    <w:rsid w:val="00D650E4"/>
    <w:rsid w:val="00D6738B"/>
    <w:rsid w:val="00D70461"/>
    <w:rsid w:val="00D70ED7"/>
    <w:rsid w:val="00D7113B"/>
    <w:rsid w:val="00D72012"/>
    <w:rsid w:val="00D73228"/>
    <w:rsid w:val="00D74233"/>
    <w:rsid w:val="00D7582C"/>
    <w:rsid w:val="00D761B3"/>
    <w:rsid w:val="00D76B46"/>
    <w:rsid w:val="00D7729D"/>
    <w:rsid w:val="00D824D9"/>
    <w:rsid w:val="00D83F3E"/>
    <w:rsid w:val="00D86146"/>
    <w:rsid w:val="00D86252"/>
    <w:rsid w:val="00D8637D"/>
    <w:rsid w:val="00D86DB2"/>
    <w:rsid w:val="00D87E71"/>
    <w:rsid w:val="00D9180A"/>
    <w:rsid w:val="00D97F5D"/>
    <w:rsid w:val="00DA0351"/>
    <w:rsid w:val="00DA16A7"/>
    <w:rsid w:val="00DA459B"/>
    <w:rsid w:val="00DA6E33"/>
    <w:rsid w:val="00DB0938"/>
    <w:rsid w:val="00DB242C"/>
    <w:rsid w:val="00DB7C40"/>
    <w:rsid w:val="00DB7F2B"/>
    <w:rsid w:val="00DC21BE"/>
    <w:rsid w:val="00DC2316"/>
    <w:rsid w:val="00DC2B57"/>
    <w:rsid w:val="00DC5460"/>
    <w:rsid w:val="00DD0D33"/>
    <w:rsid w:val="00DD1CBE"/>
    <w:rsid w:val="00DD34D5"/>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700"/>
    <w:rsid w:val="00E02ADC"/>
    <w:rsid w:val="00E03913"/>
    <w:rsid w:val="00E04AEB"/>
    <w:rsid w:val="00E061B1"/>
    <w:rsid w:val="00E127CB"/>
    <w:rsid w:val="00E1324F"/>
    <w:rsid w:val="00E13632"/>
    <w:rsid w:val="00E164FE"/>
    <w:rsid w:val="00E16581"/>
    <w:rsid w:val="00E1730F"/>
    <w:rsid w:val="00E17781"/>
    <w:rsid w:val="00E20E82"/>
    <w:rsid w:val="00E21498"/>
    <w:rsid w:val="00E22571"/>
    <w:rsid w:val="00E22BC2"/>
    <w:rsid w:val="00E23DC2"/>
    <w:rsid w:val="00E24233"/>
    <w:rsid w:val="00E248A1"/>
    <w:rsid w:val="00E25B98"/>
    <w:rsid w:val="00E26040"/>
    <w:rsid w:val="00E27B02"/>
    <w:rsid w:val="00E31599"/>
    <w:rsid w:val="00E33FB1"/>
    <w:rsid w:val="00E35088"/>
    <w:rsid w:val="00E350FE"/>
    <w:rsid w:val="00E35A03"/>
    <w:rsid w:val="00E36951"/>
    <w:rsid w:val="00E37211"/>
    <w:rsid w:val="00E4130B"/>
    <w:rsid w:val="00E43CC4"/>
    <w:rsid w:val="00E50E79"/>
    <w:rsid w:val="00E51317"/>
    <w:rsid w:val="00E523A1"/>
    <w:rsid w:val="00E52ABF"/>
    <w:rsid w:val="00E52CFC"/>
    <w:rsid w:val="00E55E64"/>
    <w:rsid w:val="00E6020A"/>
    <w:rsid w:val="00E649ED"/>
    <w:rsid w:val="00E660AF"/>
    <w:rsid w:val="00E672B5"/>
    <w:rsid w:val="00E67403"/>
    <w:rsid w:val="00E67413"/>
    <w:rsid w:val="00E703E9"/>
    <w:rsid w:val="00E70657"/>
    <w:rsid w:val="00E70BFD"/>
    <w:rsid w:val="00E71D10"/>
    <w:rsid w:val="00E73BCF"/>
    <w:rsid w:val="00E7620A"/>
    <w:rsid w:val="00E768E8"/>
    <w:rsid w:val="00E76CF8"/>
    <w:rsid w:val="00E80F91"/>
    <w:rsid w:val="00E81518"/>
    <w:rsid w:val="00E841AE"/>
    <w:rsid w:val="00E87DF3"/>
    <w:rsid w:val="00E901AA"/>
    <w:rsid w:val="00E9034E"/>
    <w:rsid w:val="00E909D5"/>
    <w:rsid w:val="00E95B83"/>
    <w:rsid w:val="00E95F16"/>
    <w:rsid w:val="00E97BE6"/>
    <w:rsid w:val="00EA3038"/>
    <w:rsid w:val="00EA5CA7"/>
    <w:rsid w:val="00EA6D11"/>
    <w:rsid w:val="00EB0895"/>
    <w:rsid w:val="00EB0D71"/>
    <w:rsid w:val="00EB1C7A"/>
    <w:rsid w:val="00EB225B"/>
    <w:rsid w:val="00EB2A59"/>
    <w:rsid w:val="00EB482E"/>
    <w:rsid w:val="00EB5275"/>
    <w:rsid w:val="00EB5687"/>
    <w:rsid w:val="00EB5E8F"/>
    <w:rsid w:val="00EB61B2"/>
    <w:rsid w:val="00EB6CE4"/>
    <w:rsid w:val="00EB7AAF"/>
    <w:rsid w:val="00EC110D"/>
    <w:rsid w:val="00EC1C66"/>
    <w:rsid w:val="00EC489E"/>
    <w:rsid w:val="00EC7290"/>
    <w:rsid w:val="00EC78B5"/>
    <w:rsid w:val="00ED2A61"/>
    <w:rsid w:val="00ED312D"/>
    <w:rsid w:val="00ED4045"/>
    <w:rsid w:val="00ED51B6"/>
    <w:rsid w:val="00ED61D8"/>
    <w:rsid w:val="00ED643D"/>
    <w:rsid w:val="00ED7CE9"/>
    <w:rsid w:val="00EE0A4E"/>
    <w:rsid w:val="00EE0C34"/>
    <w:rsid w:val="00EE2B37"/>
    <w:rsid w:val="00EE2E25"/>
    <w:rsid w:val="00EE2EDE"/>
    <w:rsid w:val="00EE32A8"/>
    <w:rsid w:val="00EF0EC1"/>
    <w:rsid w:val="00EF3149"/>
    <w:rsid w:val="00EF3481"/>
    <w:rsid w:val="00EF4279"/>
    <w:rsid w:val="00EF5369"/>
    <w:rsid w:val="00EF62D0"/>
    <w:rsid w:val="00EF6316"/>
    <w:rsid w:val="00EF66E9"/>
    <w:rsid w:val="00EF6AC1"/>
    <w:rsid w:val="00EF7103"/>
    <w:rsid w:val="00F0047A"/>
    <w:rsid w:val="00F00701"/>
    <w:rsid w:val="00F01C0D"/>
    <w:rsid w:val="00F035C6"/>
    <w:rsid w:val="00F03792"/>
    <w:rsid w:val="00F03DAF"/>
    <w:rsid w:val="00F05DF2"/>
    <w:rsid w:val="00F0734B"/>
    <w:rsid w:val="00F079E3"/>
    <w:rsid w:val="00F07CFA"/>
    <w:rsid w:val="00F07E32"/>
    <w:rsid w:val="00F10D7B"/>
    <w:rsid w:val="00F110FE"/>
    <w:rsid w:val="00F11F46"/>
    <w:rsid w:val="00F13C2E"/>
    <w:rsid w:val="00F15B35"/>
    <w:rsid w:val="00F164B7"/>
    <w:rsid w:val="00F178A9"/>
    <w:rsid w:val="00F179CD"/>
    <w:rsid w:val="00F21B44"/>
    <w:rsid w:val="00F229CE"/>
    <w:rsid w:val="00F22E8E"/>
    <w:rsid w:val="00F230E3"/>
    <w:rsid w:val="00F23A43"/>
    <w:rsid w:val="00F272A7"/>
    <w:rsid w:val="00F3111C"/>
    <w:rsid w:val="00F31602"/>
    <w:rsid w:val="00F32C3F"/>
    <w:rsid w:val="00F33623"/>
    <w:rsid w:val="00F359B3"/>
    <w:rsid w:val="00F36424"/>
    <w:rsid w:val="00F367B2"/>
    <w:rsid w:val="00F37F1D"/>
    <w:rsid w:val="00F40FE4"/>
    <w:rsid w:val="00F43B3C"/>
    <w:rsid w:val="00F461FC"/>
    <w:rsid w:val="00F46894"/>
    <w:rsid w:val="00F471FE"/>
    <w:rsid w:val="00F47AFF"/>
    <w:rsid w:val="00F5046F"/>
    <w:rsid w:val="00F505BD"/>
    <w:rsid w:val="00F54E2D"/>
    <w:rsid w:val="00F55465"/>
    <w:rsid w:val="00F55684"/>
    <w:rsid w:val="00F562F7"/>
    <w:rsid w:val="00F57E49"/>
    <w:rsid w:val="00F60762"/>
    <w:rsid w:val="00F60C3C"/>
    <w:rsid w:val="00F6550C"/>
    <w:rsid w:val="00F6633D"/>
    <w:rsid w:val="00F66480"/>
    <w:rsid w:val="00F66FF2"/>
    <w:rsid w:val="00F67145"/>
    <w:rsid w:val="00F67406"/>
    <w:rsid w:val="00F67653"/>
    <w:rsid w:val="00F67841"/>
    <w:rsid w:val="00F71471"/>
    <w:rsid w:val="00F720B5"/>
    <w:rsid w:val="00F74101"/>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059B"/>
    <w:rsid w:val="00FD2ADA"/>
    <w:rsid w:val="00FD31F2"/>
    <w:rsid w:val="00FD3570"/>
    <w:rsid w:val="00FD3A89"/>
    <w:rsid w:val="00FD4937"/>
    <w:rsid w:val="00FD4C7F"/>
    <w:rsid w:val="00FD4E95"/>
    <w:rsid w:val="00FD5730"/>
    <w:rsid w:val="00FD5B43"/>
    <w:rsid w:val="00FD6A9F"/>
    <w:rsid w:val="00FD6DA8"/>
    <w:rsid w:val="00FE3A78"/>
    <w:rsid w:val="00FE481D"/>
    <w:rsid w:val="00FE5672"/>
    <w:rsid w:val="00FE6646"/>
    <w:rsid w:val="00FF04BD"/>
    <w:rsid w:val="00FF06BB"/>
    <w:rsid w:val="00FF1743"/>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21" Type="http://schemas.openxmlformats.org/officeDocument/2006/relationships/header" Target="header3.xml"/><Relationship Id="rId34" Type="http://schemas.openxmlformats.org/officeDocument/2006/relationships/image" Target="media/image10.jpg"/><Relationship Id="rId42" Type="http://schemas.openxmlformats.org/officeDocument/2006/relationships/image" Target="media/image15.wmf"/><Relationship Id="rId47" Type="http://schemas.openxmlformats.org/officeDocument/2006/relationships/image" Target="media/image19.jpg"/><Relationship Id="rId50" Type="http://schemas.openxmlformats.org/officeDocument/2006/relationships/image" Target="media/image20.jpeg"/><Relationship Id="rId55" Type="http://schemas.openxmlformats.org/officeDocument/2006/relationships/hyperlink" Target="https://www.ocr.org.uk/qualifications/expression-of-interest/" TargetMode="External"/><Relationship Id="rId63" Type="http://schemas.openxmlformats.org/officeDocument/2006/relationships/footer" Target="footer5.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image" Target="media/image1.jpg"/><Relationship Id="rId24" Type="http://schemas.openxmlformats.org/officeDocument/2006/relationships/header" Target="header4.xml"/><Relationship Id="rId32" Type="http://schemas.openxmlformats.org/officeDocument/2006/relationships/oleObject" Target="embeddings/oleObject2.bin"/><Relationship Id="rId37"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image" Target="media/image17.jpg"/><Relationship Id="rId53" Type="http://schemas.openxmlformats.org/officeDocument/2006/relationships/hyperlink" Target="https://teachcambridge.org/57aeb2e9-239e-49ba-9020-ec8e29d8d419/subject-home?subject=71e0ba56-8186-4d35-ae81-d1c640670d80&amp;unit=all" TargetMode="External"/><Relationship Id="rId58" Type="http://schemas.openxmlformats.org/officeDocument/2006/relationships/hyperlink" Target="mailto:resources.feedback@ocr.org.uk?subject=I%20dislike%20the%20GCSE%20(9-1)%20Practice%20Materials%20Mathematics%20J560/02%20Alternative%20Paper%20Autumn%202024%20series" TargetMode="External"/><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hyperlink" Target="https://www.ocr.org.uk/qualifications/expression-of-interest/" TargetMode="External"/><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22" Type="http://schemas.openxmlformats.org/officeDocument/2006/relationships/image" Target="media/image2.jpeg"/><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11.wmf"/><Relationship Id="rId43" Type="http://schemas.openxmlformats.org/officeDocument/2006/relationships/oleObject" Target="embeddings/oleObject6.bin"/><Relationship Id="rId48" Type="http://schemas.openxmlformats.org/officeDocument/2006/relationships/header" Target="header5.xml"/><Relationship Id="rId56" Type="http://schemas.openxmlformats.org/officeDocument/2006/relationships/hyperlink" Target="mailto:resources.feedback@ocr.org.uk" TargetMode="External"/><Relationship Id="rId64" Type="http://schemas.openxmlformats.org/officeDocument/2006/relationships/footer" Target="footer6.xml"/><Relationship Id="rId8" Type="http://schemas.openxmlformats.org/officeDocument/2006/relationships/webSettings" Target="webSettings.xml"/><Relationship Id="rId51" Type="http://schemas.openxmlformats.org/officeDocument/2006/relationships/hyperlink" Target="mailto:resources.feedback@ocr.org.uk?subject=I%20like%20the%20GCSE%20(9-1)%20Practice%20Materials%20Mathematics%20J560/02%20Alternative%20Paper%20Autumn%202024%20series"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footer" Target="footer3.xml"/><Relationship Id="rId33" Type="http://schemas.openxmlformats.org/officeDocument/2006/relationships/image" Target="media/image9.jpg"/><Relationship Id="rId38" Type="http://schemas.openxmlformats.org/officeDocument/2006/relationships/oleObject" Target="embeddings/oleObject4.bin"/><Relationship Id="rId46" Type="http://schemas.openxmlformats.org/officeDocument/2006/relationships/image" Target="media/image18.jpg"/><Relationship Id="rId59" Type="http://schemas.openxmlformats.org/officeDocument/2006/relationships/hyperlink" Target="https://teachcambridge.org/57aeb2e9-239e-49ba-9020-ec8e29d8d419/subject-home?subject=71e0ba56-8186-4d35-ae81-d1c640670d80&amp;unit=all" TargetMode="External"/><Relationship Id="rId20" Type="http://schemas.openxmlformats.org/officeDocument/2006/relationships/hyperlink" Target="https://teachcambridge.org" TargetMode="External"/><Relationship Id="rId41" Type="http://schemas.openxmlformats.org/officeDocument/2006/relationships/image" Target="media/image14.jpeg"/><Relationship Id="rId54" Type="http://schemas.openxmlformats.org/officeDocument/2006/relationships/hyperlink" Target="mailto:resources.feedback@ocr.org.uk" TargetMode="External"/><Relationship Id="rId62"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image" Target="media/image3.jpeg"/><Relationship Id="rId28" Type="http://schemas.openxmlformats.org/officeDocument/2006/relationships/image" Target="media/image6.jpeg"/><Relationship Id="rId36" Type="http://schemas.openxmlformats.org/officeDocument/2006/relationships/oleObject" Target="embeddings/oleObject3.bin"/><Relationship Id="rId49" Type="http://schemas.openxmlformats.org/officeDocument/2006/relationships/footer" Target="footer4.xml"/><Relationship Id="rId57" Type="http://schemas.openxmlformats.org/officeDocument/2006/relationships/hyperlink" Target="mailto:resources.feedback@ocr.org.uk?subject=I%20like%20the%20GCSE%20(9-1)%20Practice%20Materials%20Mathematics%20J560/02%20Alternative%20Paper%20Autumn%202024%20series" TargetMode="External"/><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image" Target="media/image16.jpg"/><Relationship Id="rId52" Type="http://schemas.openxmlformats.org/officeDocument/2006/relationships/hyperlink" Target="mailto:resources.feedback@ocr.org.uk?subject=I%20dislike%20the%20GCSE%20(9-1)%20Practice%20Materials%20Mathematics%20J560/02%20Alternative%20Paper%20Autumn%202024%20series" TargetMode="External"/><Relationship Id="rId60" Type="http://schemas.openxmlformats.org/officeDocument/2006/relationships/hyperlink" Target="mailto:resources.feedback@ocr.org.uk" TargetMode="External"/><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image" Target="media/image13.wmf"/></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795</PowerAppID>
    <_Version xmlns="http://schemas.microsoft.com/sharepoint/v3/fields" xsi:nil="true"/>
    <Qualification xmlns="a826fb59-e30b-4629-9a45-ddaff588768b">GCSE</Qualification>
    <Component xmlns="a826fb59-e30b-4629-9a45-ddaff588768b">J560/02</Component>
    <Documenttype xmlns="a826fb59-e30b-4629-9a45-ddaff588768b">Question paper</Documenttyp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93</TotalTime>
  <Pages>22</Pages>
  <Words>1688</Words>
  <Characters>962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294</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2 Autumn 2024 series</dc:title>
  <dc:subject>Mathematics</dc:subject>
  <dc:creator>OCR</dc:creator>
  <cp:keywords>Mathematics; Alternative papers; J560/XX; Series 20XX;</cp:keywords>
  <dc:description/>
  <cp:lastModifiedBy>Lucy Essex</cp:lastModifiedBy>
  <cp:revision>44</cp:revision>
  <cp:lastPrinted>2024-07-12T09:06:00Z</cp:lastPrinted>
  <dcterms:created xsi:type="dcterms:W3CDTF">2025-02-03T20:21:00Z</dcterms:created>
  <dcterms:modified xsi:type="dcterms:W3CDTF">2025-03-27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